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5DA1" w:rsidRDefault="00C75DA1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spacing w:line="240" w:lineRule="atLeast"/>
        <w:rPr>
          <w:rFonts w:ascii="Times" w:hAnsi="Times"/>
          <w:b/>
          <w:sz w:val="28"/>
        </w:rPr>
      </w:pPr>
      <w:r>
        <w:rPr>
          <w:rFonts w:ascii="Times" w:hAnsi="Times"/>
          <w:b/>
          <w:sz w:val="28"/>
        </w:rPr>
        <w:t>Chapter 6</w:t>
      </w:r>
    </w:p>
    <w:p w:rsidR="00C75DA1" w:rsidRDefault="00C75DA1">
      <w:pPr>
        <w:tabs>
          <w:tab w:val="left" w:pos="-936"/>
          <w:tab w:val="left" w:pos="-216"/>
          <w:tab w:val="left" w:pos="504"/>
          <w:tab w:val="left" w:pos="1224"/>
          <w:tab w:val="left" w:pos="1944"/>
          <w:tab w:val="left" w:pos="266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</w:tabs>
        <w:spacing w:line="240" w:lineRule="atLeast"/>
        <w:rPr>
          <w:rFonts w:ascii="Times" w:hAnsi="Times"/>
          <w:b/>
          <w:sz w:val="48"/>
        </w:rPr>
      </w:pPr>
      <w:r>
        <w:rPr>
          <w:rFonts w:ascii="Times" w:hAnsi="Times"/>
          <w:b/>
          <w:sz w:val="28"/>
        </w:rPr>
        <w:t>Continuous Probability Distributions</w:t>
      </w:r>
    </w:p>
    <w:p w:rsidR="00C75DA1" w:rsidRDefault="00C75DA1">
      <w:pPr>
        <w:tabs>
          <w:tab w:val="left" w:pos="-936"/>
          <w:tab w:val="left" w:pos="-216"/>
          <w:tab w:val="left" w:pos="504"/>
          <w:tab w:val="left" w:pos="904"/>
          <w:tab w:val="left" w:pos="1164"/>
          <w:tab w:val="left" w:pos="1264"/>
          <w:tab w:val="left" w:pos="1704"/>
          <w:tab w:val="left" w:pos="2324"/>
          <w:tab w:val="left" w:pos="2684"/>
          <w:tab w:val="left" w:pos="3384"/>
          <w:tab w:val="left" w:pos="4104"/>
          <w:tab w:val="left" w:pos="4824"/>
          <w:tab w:val="left" w:pos="5544"/>
          <w:tab w:val="left" w:pos="6264"/>
          <w:tab w:val="left" w:pos="6984"/>
          <w:tab w:val="left" w:pos="7704"/>
          <w:tab w:val="left" w:pos="8424"/>
          <w:tab w:val="left" w:pos="9144"/>
          <w:tab w:val="left" w:pos="9864"/>
          <w:tab w:val="left" w:pos="10584"/>
          <w:tab w:val="left" w:pos="11304"/>
          <w:tab w:val="left" w:pos="12024"/>
        </w:tabs>
        <w:spacing w:line="240" w:lineRule="atLeast"/>
        <w:rPr>
          <w:rFonts w:ascii="Times" w:hAnsi="Times"/>
          <w:b/>
          <w:sz w:val="24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b/>
          <w:color w:val="000000"/>
          <w:sz w:val="24"/>
        </w:rPr>
      </w:pPr>
      <w:r>
        <w:rPr>
          <w:rFonts w:ascii="Times" w:hAnsi="Times"/>
          <w:b/>
          <w:color w:val="000000"/>
          <w:sz w:val="24"/>
        </w:rPr>
        <w:t>Case Problem:  Specialty Toys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  <w:sz w:val="28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 xml:space="preserve">1.  </w:t>
      </w:r>
      <w:r>
        <w:rPr>
          <w:rFonts w:ascii="Times" w:hAnsi="Times"/>
          <w:color w:val="000000"/>
        </w:rPr>
        <w:tab/>
        <w:t>Information provided by the forecaster</w:t>
      </w: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8A480A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noProof/>
          <w:color w:val="000000"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336675</wp:posOffset>
                </wp:positionH>
                <wp:positionV relativeFrom="paragraph">
                  <wp:posOffset>-146685</wp:posOffset>
                </wp:positionV>
                <wp:extent cx="2519045" cy="1568450"/>
                <wp:effectExtent l="0" t="0" r="0" b="0"/>
                <wp:wrapNone/>
                <wp:docPr id="29" name="Canvas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31"/>
                        <wps:cNvSpPr>
                          <a:spLocks/>
                        </wps:cNvSpPr>
                        <wps:spPr bwMode="auto">
                          <a:xfrm>
                            <a:off x="7936" y="7938"/>
                            <a:ext cx="1261903" cy="1293813"/>
                          </a:xfrm>
                          <a:custGeom>
                            <a:avLst/>
                            <a:gdLst>
                              <a:gd name="T0" fmla="*/ 0 w 795"/>
                              <a:gd name="T1" fmla="*/ 815 h 815"/>
                              <a:gd name="T2" fmla="*/ 51 w 795"/>
                              <a:gd name="T3" fmla="*/ 814 h 815"/>
                              <a:gd name="T4" fmla="*/ 97 w 795"/>
                              <a:gd name="T5" fmla="*/ 809 h 815"/>
                              <a:gd name="T6" fmla="*/ 141 w 795"/>
                              <a:gd name="T7" fmla="*/ 801 h 815"/>
                              <a:gd name="T8" fmla="*/ 182 w 795"/>
                              <a:gd name="T9" fmla="*/ 792 h 815"/>
                              <a:gd name="T10" fmla="*/ 219 w 795"/>
                              <a:gd name="T11" fmla="*/ 780 h 815"/>
                              <a:gd name="T12" fmla="*/ 252 w 795"/>
                              <a:gd name="T13" fmla="*/ 765 h 815"/>
                              <a:gd name="T14" fmla="*/ 284 w 795"/>
                              <a:gd name="T15" fmla="*/ 749 h 815"/>
                              <a:gd name="T16" fmla="*/ 314 w 795"/>
                              <a:gd name="T17" fmla="*/ 731 h 815"/>
                              <a:gd name="T18" fmla="*/ 339 w 795"/>
                              <a:gd name="T19" fmla="*/ 711 h 815"/>
                              <a:gd name="T20" fmla="*/ 364 w 795"/>
                              <a:gd name="T21" fmla="*/ 690 h 815"/>
                              <a:gd name="T22" fmla="*/ 386 w 795"/>
                              <a:gd name="T23" fmla="*/ 666 h 815"/>
                              <a:gd name="T24" fmla="*/ 407 w 795"/>
                              <a:gd name="T25" fmla="*/ 641 h 815"/>
                              <a:gd name="T26" fmla="*/ 442 w 795"/>
                              <a:gd name="T27" fmla="*/ 589 h 815"/>
                              <a:gd name="T28" fmla="*/ 472 w 795"/>
                              <a:gd name="T29" fmla="*/ 531 h 815"/>
                              <a:gd name="T30" fmla="*/ 497 w 795"/>
                              <a:gd name="T31" fmla="*/ 471 h 815"/>
                              <a:gd name="T32" fmla="*/ 521 w 795"/>
                              <a:gd name="T33" fmla="*/ 409 h 815"/>
                              <a:gd name="T34" fmla="*/ 544 w 795"/>
                              <a:gd name="T35" fmla="*/ 345 h 815"/>
                              <a:gd name="T36" fmla="*/ 567 w 795"/>
                              <a:gd name="T37" fmla="*/ 283 h 815"/>
                              <a:gd name="T38" fmla="*/ 589 w 795"/>
                              <a:gd name="T39" fmla="*/ 222 h 815"/>
                              <a:gd name="T40" fmla="*/ 616 w 795"/>
                              <a:gd name="T41" fmla="*/ 163 h 815"/>
                              <a:gd name="T42" fmla="*/ 631 w 795"/>
                              <a:gd name="T43" fmla="*/ 135 h 815"/>
                              <a:gd name="T44" fmla="*/ 648 w 795"/>
                              <a:gd name="T45" fmla="*/ 108 h 815"/>
                              <a:gd name="T46" fmla="*/ 666 w 795"/>
                              <a:gd name="T47" fmla="*/ 81 h 815"/>
                              <a:gd name="T48" fmla="*/ 685 w 795"/>
                              <a:gd name="T49" fmla="*/ 57 h 815"/>
                              <a:gd name="T50" fmla="*/ 685 w 795"/>
                              <a:gd name="T51" fmla="*/ 57 h 815"/>
                              <a:gd name="T52" fmla="*/ 699 w 795"/>
                              <a:gd name="T53" fmla="*/ 43 h 815"/>
                              <a:gd name="T54" fmla="*/ 714 w 795"/>
                              <a:gd name="T55" fmla="*/ 31 h 815"/>
                              <a:gd name="T56" fmla="*/ 732 w 795"/>
                              <a:gd name="T57" fmla="*/ 21 h 815"/>
                              <a:gd name="T58" fmla="*/ 749 w 795"/>
                              <a:gd name="T59" fmla="*/ 9 h 815"/>
                              <a:gd name="T60" fmla="*/ 749 w 795"/>
                              <a:gd name="T61" fmla="*/ 9 h 815"/>
                              <a:gd name="T62" fmla="*/ 795 w 795"/>
                              <a:gd name="T63" fmla="*/ 0 h 815"/>
                              <a:gd name="T64" fmla="*/ 0 w 795"/>
                              <a:gd name="T65" fmla="*/ 815 h 8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795" h="815">
                                <a:moveTo>
                                  <a:pt x="0" y="815"/>
                                </a:moveTo>
                                <a:lnTo>
                                  <a:pt x="51" y="814"/>
                                </a:lnTo>
                                <a:lnTo>
                                  <a:pt x="97" y="809"/>
                                </a:lnTo>
                                <a:lnTo>
                                  <a:pt x="141" y="801"/>
                                </a:lnTo>
                                <a:lnTo>
                                  <a:pt x="182" y="792"/>
                                </a:lnTo>
                                <a:lnTo>
                                  <a:pt x="219" y="780"/>
                                </a:lnTo>
                                <a:lnTo>
                                  <a:pt x="252" y="765"/>
                                </a:lnTo>
                                <a:lnTo>
                                  <a:pt x="284" y="749"/>
                                </a:lnTo>
                                <a:lnTo>
                                  <a:pt x="314" y="731"/>
                                </a:lnTo>
                                <a:lnTo>
                                  <a:pt x="339" y="711"/>
                                </a:lnTo>
                                <a:lnTo>
                                  <a:pt x="364" y="690"/>
                                </a:lnTo>
                                <a:lnTo>
                                  <a:pt x="386" y="666"/>
                                </a:lnTo>
                                <a:lnTo>
                                  <a:pt x="407" y="641"/>
                                </a:lnTo>
                                <a:lnTo>
                                  <a:pt x="442" y="589"/>
                                </a:lnTo>
                                <a:lnTo>
                                  <a:pt x="472" y="531"/>
                                </a:lnTo>
                                <a:lnTo>
                                  <a:pt x="497" y="471"/>
                                </a:lnTo>
                                <a:lnTo>
                                  <a:pt x="521" y="409"/>
                                </a:lnTo>
                                <a:lnTo>
                                  <a:pt x="544" y="345"/>
                                </a:lnTo>
                                <a:lnTo>
                                  <a:pt x="567" y="283"/>
                                </a:lnTo>
                                <a:lnTo>
                                  <a:pt x="589" y="222"/>
                                </a:lnTo>
                                <a:lnTo>
                                  <a:pt x="616" y="163"/>
                                </a:lnTo>
                                <a:lnTo>
                                  <a:pt x="631" y="135"/>
                                </a:lnTo>
                                <a:lnTo>
                                  <a:pt x="648" y="108"/>
                                </a:lnTo>
                                <a:lnTo>
                                  <a:pt x="666" y="81"/>
                                </a:lnTo>
                                <a:lnTo>
                                  <a:pt x="685" y="57"/>
                                </a:lnTo>
                                <a:lnTo>
                                  <a:pt x="685" y="57"/>
                                </a:lnTo>
                                <a:lnTo>
                                  <a:pt x="699" y="43"/>
                                </a:lnTo>
                                <a:lnTo>
                                  <a:pt x="714" y="31"/>
                                </a:lnTo>
                                <a:lnTo>
                                  <a:pt x="732" y="21"/>
                                </a:lnTo>
                                <a:lnTo>
                                  <a:pt x="749" y="9"/>
                                </a:lnTo>
                                <a:lnTo>
                                  <a:pt x="749" y="9"/>
                                </a:lnTo>
                                <a:lnTo>
                                  <a:pt x="795" y="0"/>
                                </a:lnTo>
                                <a:lnTo>
                                  <a:pt x="0" y="8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32"/>
                        <wps:cNvSpPr>
                          <a:spLocks/>
                        </wps:cNvSpPr>
                        <wps:spPr bwMode="auto">
                          <a:xfrm>
                            <a:off x="7936" y="0"/>
                            <a:ext cx="1265078" cy="1309688"/>
                          </a:xfrm>
                          <a:custGeom>
                            <a:avLst/>
                            <a:gdLst>
                              <a:gd name="T0" fmla="*/ 49 w 797"/>
                              <a:gd name="T1" fmla="*/ 814 h 825"/>
                              <a:gd name="T2" fmla="*/ 139 w 797"/>
                              <a:gd name="T3" fmla="*/ 802 h 825"/>
                              <a:gd name="T4" fmla="*/ 218 w 797"/>
                              <a:gd name="T5" fmla="*/ 781 h 825"/>
                              <a:gd name="T6" fmla="*/ 282 w 797"/>
                              <a:gd name="T7" fmla="*/ 751 h 825"/>
                              <a:gd name="T8" fmla="*/ 338 w 797"/>
                              <a:gd name="T9" fmla="*/ 713 h 825"/>
                              <a:gd name="T10" fmla="*/ 383 w 797"/>
                              <a:gd name="T11" fmla="*/ 668 h 825"/>
                              <a:gd name="T12" fmla="*/ 439 w 797"/>
                              <a:gd name="T13" fmla="*/ 591 h 825"/>
                              <a:gd name="T14" fmla="*/ 494 w 797"/>
                              <a:gd name="T15" fmla="*/ 474 h 825"/>
                              <a:gd name="T16" fmla="*/ 540 w 797"/>
                              <a:gd name="T17" fmla="*/ 350 h 825"/>
                              <a:gd name="T18" fmla="*/ 562 w 797"/>
                              <a:gd name="T19" fmla="*/ 287 h 825"/>
                              <a:gd name="T20" fmla="*/ 586 w 797"/>
                              <a:gd name="T21" fmla="*/ 227 h 825"/>
                              <a:gd name="T22" fmla="*/ 613 w 797"/>
                              <a:gd name="T23" fmla="*/ 166 h 825"/>
                              <a:gd name="T24" fmla="*/ 628 w 797"/>
                              <a:gd name="T25" fmla="*/ 139 h 825"/>
                              <a:gd name="T26" fmla="*/ 645 w 797"/>
                              <a:gd name="T27" fmla="*/ 110 h 825"/>
                              <a:gd name="T28" fmla="*/ 663 w 797"/>
                              <a:gd name="T29" fmla="*/ 85 h 825"/>
                              <a:gd name="T30" fmla="*/ 682 w 797"/>
                              <a:gd name="T31" fmla="*/ 59 h 825"/>
                              <a:gd name="T32" fmla="*/ 696 w 797"/>
                              <a:gd name="T33" fmla="*/ 45 h 825"/>
                              <a:gd name="T34" fmla="*/ 713 w 797"/>
                              <a:gd name="T35" fmla="*/ 33 h 825"/>
                              <a:gd name="T36" fmla="*/ 729 w 797"/>
                              <a:gd name="T37" fmla="*/ 21 h 825"/>
                              <a:gd name="T38" fmla="*/ 747 w 797"/>
                              <a:gd name="T39" fmla="*/ 11 h 825"/>
                              <a:gd name="T40" fmla="*/ 794 w 797"/>
                              <a:gd name="T41" fmla="*/ 0 h 825"/>
                              <a:gd name="T42" fmla="*/ 750 w 797"/>
                              <a:gd name="T43" fmla="*/ 18 h 825"/>
                              <a:gd name="T44" fmla="*/ 734 w 797"/>
                              <a:gd name="T45" fmla="*/ 29 h 825"/>
                              <a:gd name="T46" fmla="*/ 702 w 797"/>
                              <a:gd name="T47" fmla="*/ 51 h 825"/>
                              <a:gd name="T48" fmla="*/ 688 w 797"/>
                              <a:gd name="T49" fmla="*/ 65 h 825"/>
                              <a:gd name="T50" fmla="*/ 652 w 797"/>
                              <a:gd name="T51" fmla="*/ 115 h 825"/>
                              <a:gd name="T52" fmla="*/ 621 w 797"/>
                              <a:gd name="T53" fmla="*/ 171 h 825"/>
                              <a:gd name="T54" fmla="*/ 570 w 797"/>
                              <a:gd name="T55" fmla="*/ 290 h 825"/>
                              <a:gd name="T56" fmla="*/ 525 w 797"/>
                              <a:gd name="T57" fmla="*/ 415 h 825"/>
                              <a:gd name="T58" fmla="*/ 502 w 797"/>
                              <a:gd name="T59" fmla="*/ 477 h 825"/>
                              <a:gd name="T60" fmla="*/ 476 w 797"/>
                              <a:gd name="T61" fmla="*/ 538 h 825"/>
                              <a:gd name="T62" fmla="*/ 445 w 797"/>
                              <a:gd name="T63" fmla="*/ 595 h 825"/>
                              <a:gd name="T64" fmla="*/ 410 w 797"/>
                              <a:gd name="T65" fmla="*/ 648 h 825"/>
                              <a:gd name="T66" fmla="*/ 389 w 797"/>
                              <a:gd name="T67" fmla="*/ 674 h 825"/>
                              <a:gd name="T68" fmla="*/ 367 w 797"/>
                              <a:gd name="T69" fmla="*/ 698 h 825"/>
                              <a:gd name="T70" fmla="*/ 342 w 797"/>
                              <a:gd name="T71" fmla="*/ 719 h 825"/>
                              <a:gd name="T72" fmla="*/ 315 w 797"/>
                              <a:gd name="T73" fmla="*/ 739 h 825"/>
                              <a:gd name="T74" fmla="*/ 287 w 797"/>
                              <a:gd name="T75" fmla="*/ 758 h 825"/>
                              <a:gd name="T76" fmla="*/ 255 w 797"/>
                              <a:gd name="T77" fmla="*/ 775 h 825"/>
                              <a:gd name="T78" fmla="*/ 221 w 797"/>
                              <a:gd name="T79" fmla="*/ 788 h 825"/>
                              <a:gd name="T80" fmla="*/ 183 w 797"/>
                              <a:gd name="T81" fmla="*/ 800 h 825"/>
                              <a:gd name="T82" fmla="*/ 142 w 797"/>
                              <a:gd name="T83" fmla="*/ 811 h 825"/>
                              <a:gd name="T84" fmla="*/ 97 w 797"/>
                              <a:gd name="T85" fmla="*/ 819 h 825"/>
                              <a:gd name="T86" fmla="*/ 51 w 797"/>
                              <a:gd name="T87" fmla="*/ 823 h 825"/>
                              <a:gd name="T88" fmla="*/ 0 w 797"/>
                              <a:gd name="T89" fmla="*/ 825 h 8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797" h="825">
                                <a:moveTo>
                                  <a:pt x="0" y="817"/>
                                </a:moveTo>
                                <a:lnTo>
                                  <a:pt x="49" y="814"/>
                                </a:lnTo>
                                <a:lnTo>
                                  <a:pt x="97" y="810"/>
                                </a:lnTo>
                                <a:lnTo>
                                  <a:pt x="139" y="802"/>
                                </a:lnTo>
                                <a:lnTo>
                                  <a:pt x="180" y="793"/>
                                </a:lnTo>
                                <a:lnTo>
                                  <a:pt x="218" y="781"/>
                                </a:lnTo>
                                <a:lnTo>
                                  <a:pt x="251" y="767"/>
                                </a:lnTo>
                                <a:lnTo>
                                  <a:pt x="282" y="751"/>
                                </a:lnTo>
                                <a:lnTo>
                                  <a:pt x="311" y="732"/>
                                </a:lnTo>
                                <a:lnTo>
                                  <a:pt x="338" y="713"/>
                                </a:lnTo>
                                <a:lnTo>
                                  <a:pt x="362" y="692"/>
                                </a:lnTo>
                                <a:lnTo>
                                  <a:pt x="383" y="668"/>
                                </a:lnTo>
                                <a:lnTo>
                                  <a:pt x="403" y="643"/>
                                </a:lnTo>
                                <a:lnTo>
                                  <a:pt x="439" y="591"/>
                                </a:lnTo>
                                <a:lnTo>
                                  <a:pt x="469" y="535"/>
                                </a:lnTo>
                                <a:lnTo>
                                  <a:pt x="494" y="474"/>
                                </a:lnTo>
                                <a:lnTo>
                                  <a:pt x="517" y="412"/>
                                </a:lnTo>
                                <a:lnTo>
                                  <a:pt x="540" y="350"/>
                                </a:lnTo>
                                <a:lnTo>
                                  <a:pt x="540" y="350"/>
                                </a:lnTo>
                                <a:lnTo>
                                  <a:pt x="562" y="287"/>
                                </a:lnTo>
                                <a:lnTo>
                                  <a:pt x="562" y="287"/>
                                </a:lnTo>
                                <a:lnTo>
                                  <a:pt x="586" y="227"/>
                                </a:lnTo>
                                <a:lnTo>
                                  <a:pt x="586" y="225"/>
                                </a:lnTo>
                                <a:lnTo>
                                  <a:pt x="613" y="166"/>
                                </a:lnTo>
                                <a:lnTo>
                                  <a:pt x="613" y="166"/>
                                </a:lnTo>
                                <a:lnTo>
                                  <a:pt x="628" y="139"/>
                                </a:lnTo>
                                <a:lnTo>
                                  <a:pt x="628" y="137"/>
                                </a:lnTo>
                                <a:lnTo>
                                  <a:pt x="645" y="110"/>
                                </a:lnTo>
                                <a:lnTo>
                                  <a:pt x="645" y="110"/>
                                </a:lnTo>
                                <a:lnTo>
                                  <a:pt x="663" y="85"/>
                                </a:lnTo>
                                <a:lnTo>
                                  <a:pt x="663" y="85"/>
                                </a:lnTo>
                                <a:lnTo>
                                  <a:pt x="682" y="59"/>
                                </a:lnTo>
                                <a:lnTo>
                                  <a:pt x="682" y="59"/>
                                </a:lnTo>
                                <a:lnTo>
                                  <a:pt x="696" y="45"/>
                                </a:lnTo>
                                <a:lnTo>
                                  <a:pt x="696" y="45"/>
                                </a:lnTo>
                                <a:lnTo>
                                  <a:pt x="713" y="33"/>
                                </a:lnTo>
                                <a:lnTo>
                                  <a:pt x="713" y="33"/>
                                </a:lnTo>
                                <a:lnTo>
                                  <a:pt x="729" y="21"/>
                                </a:lnTo>
                                <a:lnTo>
                                  <a:pt x="729" y="21"/>
                                </a:lnTo>
                                <a:lnTo>
                                  <a:pt x="747" y="11"/>
                                </a:lnTo>
                                <a:lnTo>
                                  <a:pt x="749" y="11"/>
                                </a:lnTo>
                                <a:lnTo>
                                  <a:pt x="794" y="0"/>
                                </a:lnTo>
                                <a:lnTo>
                                  <a:pt x="797" y="8"/>
                                </a:lnTo>
                                <a:lnTo>
                                  <a:pt x="750" y="18"/>
                                </a:lnTo>
                                <a:lnTo>
                                  <a:pt x="752" y="18"/>
                                </a:lnTo>
                                <a:lnTo>
                                  <a:pt x="734" y="29"/>
                                </a:lnTo>
                                <a:lnTo>
                                  <a:pt x="717" y="39"/>
                                </a:lnTo>
                                <a:lnTo>
                                  <a:pt x="702" y="51"/>
                                </a:lnTo>
                                <a:lnTo>
                                  <a:pt x="688" y="65"/>
                                </a:lnTo>
                                <a:lnTo>
                                  <a:pt x="688" y="65"/>
                                </a:lnTo>
                                <a:lnTo>
                                  <a:pt x="669" y="89"/>
                                </a:lnTo>
                                <a:lnTo>
                                  <a:pt x="652" y="115"/>
                                </a:lnTo>
                                <a:lnTo>
                                  <a:pt x="636" y="142"/>
                                </a:lnTo>
                                <a:lnTo>
                                  <a:pt x="621" y="171"/>
                                </a:lnTo>
                                <a:lnTo>
                                  <a:pt x="594" y="230"/>
                                </a:lnTo>
                                <a:lnTo>
                                  <a:pt x="570" y="290"/>
                                </a:lnTo>
                                <a:lnTo>
                                  <a:pt x="547" y="352"/>
                                </a:lnTo>
                                <a:lnTo>
                                  <a:pt x="525" y="415"/>
                                </a:lnTo>
                                <a:lnTo>
                                  <a:pt x="525" y="415"/>
                                </a:lnTo>
                                <a:lnTo>
                                  <a:pt x="502" y="477"/>
                                </a:lnTo>
                                <a:lnTo>
                                  <a:pt x="502" y="477"/>
                                </a:lnTo>
                                <a:lnTo>
                                  <a:pt x="476" y="538"/>
                                </a:lnTo>
                                <a:lnTo>
                                  <a:pt x="476" y="538"/>
                                </a:lnTo>
                                <a:lnTo>
                                  <a:pt x="445" y="595"/>
                                </a:lnTo>
                                <a:lnTo>
                                  <a:pt x="445" y="595"/>
                                </a:lnTo>
                                <a:lnTo>
                                  <a:pt x="410" y="648"/>
                                </a:lnTo>
                                <a:lnTo>
                                  <a:pt x="410" y="649"/>
                                </a:lnTo>
                                <a:lnTo>
                                  <a:pt x="389" y="674"/>
                                </a:lnTo>
                                <a:lnTo>
                                  <a:pt x="389" y="674"/>
                                </a:lnTo>
                                <a:lnTo>
                                  <a:pt x="367" y="698"/>
                                </a:lnTo>
                                <a:lnTo>
                                  <a:pt x="367" y="698"/>
                                </a:lnTo>
                                <a:lnTo>
                                  <a:pt x="342" y="719"/>
                                </a:lnTo>
                                <a:lnTo>
                                  <a:pt x="342" y="719"/>
                                </a:lnTo>
                                <a:lnTo>
                                  <a:pt x="315" y="739"/>
                                </a:lnTo>
                                <a:lnTo>
                                  <a:pt x="315" y="740"/>
                                </a:lnTo>
                                <a:lnTo>
                                  <a:pt x="287" y="758"/>
                                </a:lnTo>
                                <a:lnTo>
                                  <a:pt x="287" y="758"/>
                                </a:lnTo>
                                <a:lnTo>
                                  <a:pt x="255" y="775"/>
                                </a:lnTo>
                                <a:lnTo>
                                  <a:pt x="254" y="775"/>
                                </a:lnTo>
                                <a:lnTo>
                                  <a:pt x="221" y="788"/>
                                </a:lnTo>
                                <a:lnTo>
                                  <a:pt x="219" y="788"/>
                                </a:lnTo>
                                <a:lnTo>
                                  <a:pt x="183" y="800"/>
                                </a:lnTo>
                                <a:lnTo>
                                  <a:pt x="182" y="800"/>
                                </a:lnTo>
                                <a:lnTo>
                                  <a:pt x="142" y="811"/>
                                </a:lnTo>
                                <a:lnTo>
                                  <a:pt x="141" y="811"/>
                                </a:lnTo>
                                <a:lnTo>
                                  <a:pt x="97" y="819"/>
                                </a:lnTo>
                                <a:lnTo>
                                  <a:pt x="97" y="819"/>
                                </a:lnTo>
                                <a:lnTo>
                                  <a:pt x="51" y="823"/>
                                </a:lnTo>
                                <a:lnTo>
                                  <a:pt x="51" y="823"/>
                                </a:lnTo>
                                <a:lnTo>
                                  <a:pt x="0" y="825"/>
                                </a:lnTo>
                                <a:lnTo>
                                  <a:pt x="0" y="8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0" y="1328738"/>
                            <a:ext cx="2515870" cy="14288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34"/>
                        <wps:cNvSpPr>
                          <a:spLocks/>
                        </wps:cNvSpPr>
                        <wps:spPr bwMode="auto">
                          <a:xfrm>
                            <a:off x="1269840" y="4763"/>
                            <a:ext cx="1249205" cy="1300163"/>
                          </a:xfrm>
                          <a:custGeom>
                            <a:avLst/>
                            <a:gdLst>
                              <a:gd name="T0" fmla="*/ 787 w 787"/>
                              <a:gd name="T1" fmla="*/ 819 h 819"/>
                              <a:gd name="T2" fmla="*/ 736 w 787"/>
                              <a:gd name="T3" fmla="*/ 817 h 819"/>
                              <a:gd name="T4" fmla="*/ 689 w 787"/>
                              <a:gd name="T5" fmla="*/ 813 h 819"/>
                              <a:gd name="T6" fmla="*/ 646 w 787"/>
                              <a:gd name="T7" fmla="*/ 805 h 819"/>
                              <a:gd name="T8" fmla="*/ 605 w 787"/>
                              <a:gd name="T9" fmla="*/ 796 h 819"/>
                              <a:gd name="T10" fmla="*/ 567 w 787"/>
                              <a:gd name="T11" fmla="*/ 784 h 819"/>
                              <a:gd name="T12" fmla="*/ 533 w 787"/>
                              <a:gd name="T13" fmla="*/ 769 h 819"/>
                              <a:gd name="T14" fmla="*/ 501 w 787"/>
                              <a:gd name="T15" fmla="*/ 754 h 819"/>
                              <a:gd name="T16" fmla="*/ 473 w 787"/>
                              <a:gd name="T17" fmla="*/ 734 h 819"/>
                              <a:gd name="T18" fmla="*/ 446 w 787"/>
                              <a:gd name="T19" fmla="*/ 714 h 819"/>
                              <a:gd name="T20" fmla="*/ 421 w 787"/>
                              <a:gd name="T21" fmla="*/ 693 h 819"/>
                              <a:gd name="T22" fmla="*/ 399 w 787"/>
                              <a:gd name="T23" fmla="*/ 669 h 819"/>
                              <a:gd name="T24" fmla="*/ 379 w 787"/>
                              <a:gd name="T25" fmla="*/ 645 h 819"/>
                              <a:gd name="T26" fmla="*/ 343 w 787"/>
                              <a:gd name="T27" fmla="*/ 592 h 819"/>
                              <a:gd name="T28" fmla="*/ 313 w 787"/>
                              <a:gd name="T29" fmla="*/ 535 h 819"/>
                              <a:gd name="T30" fmla="*/ 288 w 787"/>
                              <a:gd name="T31" fmla="*/ 474 h 819"/>
                              <a:gd name="T32" fmla="*/ 265 w 787"/>
                              <a:gd name="T33" fmla="*/ 412 h 819"/>
                              <a:gd name="T34" fmla="*/ 242 w 787"/>
                              <a:gd name="T35" fmla="*/ 350 h 819"/>
                              <a:gd name="T36" fmla="*/ 220 w 787"/>
                              <a:gd name="T37" fmla="*/ 287 h 819"/>
                              <a:gd name="T38" fmla="*/ 196 w 787"/>
                              <a:gd name="T39" fmla="*/ 227 h 819"/>
                              <a:gd name="T40" fmla="*/ 169 w 787"/>
                              <a:gd name="T41" fmla="*/ 168 h 819"/>
                              <a:gd name="T42" fmla="*/ 154 w 787"/>
                              <a:gd name="T43" fmla="*/ 139 h 819"/>
                              <a:gd name="T44" fmla="*/ 137 w 787"/>
                              <a:gd name="T45" fmla="*/ 112 h 819"/>
                              <a:gd name="T46" fmla="*/ 119 w 787"/>
                              <a:gd name="T47" fmla="*/ 86 h 819"/>
                              <a:gd name="T48" fmla="*/ 100 w 787"/>
                              <a:gd name="T49" fmla="*/ 60 h 819"/>
                              <a:gd name="T50" fmla="*/ 100 w 787"/>
                              <a:gd name="T51" fmla="*/ 60 h 819"/>
                              <a:gd name="T52" fmla="*/ 86 w 787"/>
                              <a:gd name="T53" fmla="*/ 47 h 819"/>
                              <a:gd name="T54" fmla="*/ 71 w 787"/>
                              <a:gd name="T55" fmla="*/ 35 h 819"/>
                              <a:gd name="T56" fmla="*/ 54 w 787"/>
                              <a:gd name="T57" fmla="*/ 24 h 819"/>
                              <a:gd name="T58" fmla="*/ 36 w 787"/>
                              <a:gd name="T59" fmla="*/ 14 h 819"/>
                              <a:gd name="T60" fmla="*/ 36 w 787"/>
                              <a:gd name="T61" fmla="*/ 14 h 819"/>
                              <a:gd name="T62" fmla="*/ 29 w 787"/>
                              <a:gd name="T63" fmla="*/ 9 h 819"/>
                              <a:gd name="T64" fmla="*/ 18 w 787"/>
                              <a:gd name="T65" fmla="*/ 6 h 819"/>
                              <a:gd name="T66" fmla="*/ 9 w 787"/>
                              <a:gd name="T67" fmla="*/ 5 h 819"/>
                              <a:gd name="T68" fmla="*/ 0 w 787"/>
                              <a:gd name="T69" fmla="*/ 0 h 819"/>
                              <a:gd name="T70" fmla="*/ 787 w 787"/>
                              <a:gd name="T71" fmla="*/ 819 h 8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787" h="819">
                                <a:moveTo>
                                  <a:pt x="787" y="819"/>
                                </a:moveTo>
                                <a:lnTo>
                                  <a:pt x="736" y="817"/>
                                </a:lnTo>
                                <a:lnTo>
                                  <a:pt x="689" y="813"/>
                                </a:lnTo>
                                <a:lnTo>
                                  <a:pt x="646" y="805"/>
                                </a:lnTo>
                                <a:lnTo>
                                  <a:pt x="605" y="796"/>
                                </a:lnTo>
                                <a:lnTo>
                                  <a:pt x="567" y="784"/>
                                </a:lnTo>
                                <a:lnTo>
                                  <a:pt x="533" y="769"/>
                                </a:lnTo>
                                <a:lnTo>
                                  <a:pt x="501" y="754"/>
                                </a:lnTo>
                                <a:lnTo>
                                  <a:pt x="473" y="734"/>
                                </a:lnTo>
                                <a:lnTo>
                                  <a:pt x="446" y="714"/>
                                </a:lnTo>
                                <a:lnTo>
                                  <a:pt x="421" y="693"/>
                                </a:lnTo>
                                <a:lnTo>
                                  <a:pt x="399" y="669"/>
                                </a:lnTo>
                                <a:lnTo>
                                  <a:pt x="379" y="645"/>
                                </a:lnTo>
                                <a:lnTo>
                                  <a:pt x="343" y="592"/>
                                </a:lnTo>
                                <a:lnTo>
                                  <a:pt x="313" y="535"/>
                                </a:lnTo>
                                <a:lnTo>
                                  <a:pt x="288" y="474"/>
                                </a:lnTo>
                                <a:lnTo>
                                  <a:pt x="265" y="412"/>
                                </a:lnTo>
                                <a:lnTo>
                                  <a:pt x="242" y="350"/>
                                </a:lnTo>
                                <a:lnTo>
                                  <a:pt x="220" y="287"/>
                                </a:lnTo>
                                <a:lnTo>
                                  <a:pt x="196" y="227"/>
                                </a:lnTo>
                                <a:lnTo>
                                  <a:pt x="169" y="168"/>
                                </a:lnTo>
                                <a:lnTo>
                                  <a:pt x="154" y="139"/>
                                </a:lnTo>
                                <a:lnTo>
                                  <a:pt x="137" y="112"/>
                                </a:lnTo>
                                <a:lnTo>
                                  <a:pt x="119" y="86"/>
                                </a:lnTo>
                                <a:lnTo>
                                  <a:pt x="100" y="60"/>
                                </a:lnTo>
                                <a:lnTo>
                                  <a:pt x="100" y="60"/>
                                </a:lnTo>
                                <a:lnTo>
                                  <a:pt x="86" y="47"/>
                                </a:lnTo>
                                <a:lnTo>
                                  <a:pt x="71" y="35"/>
                                </a:lnTo>
                                <a:lnTo>
                                  <a:pt x="54" y="24"/>
                                </a:lnTo>
                                <a:lnTo>
                                  <a:pt x="36" y="14"/>
                                </a:lnTo>
                                <a:lnTo>
                                  <a:pt x="36" y="14"/>
                                </a:lnTo>
                                <a:lnTo>
                                  <a:pt x="29" y="9"/>
                                </a:lnTo>
                                <a:lnTo>
                                  <a:pt x="18" y="6"/>
                                </a:lnTo>
                                <a:lnTo>
                                  <a:pt x="9" y="5"/>
                                </a:lnTo>
                                <a:lnTo>
                                  <a:pt x="0" y="0"/>
                                </a:lnTo>
                                <a:lnTo>
                                  <a:pt x="787" y="81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35"/>
                        <wps:cNvSpPr>
                          <a:spLocks/>
                        </wps:cNvSpPr>
                        <wps:spPr bwMode="auto">
                          <a:xfrm>
                            <a:off x="1268253" y="0"/>
                            <a:ext cx="1250792" cy="1311275"/>
                          </a:xfrm>
                          <a:custGeom>
                            <a:avLst/>
                            <a:gdLst>
                              <a:gd name="T0" fmla="*/ 737 w 788"/>
                              <a:gd name="T1" fmla="*/ 825 h 826"/>
                              <a:gd name="T2" fmla="*/ 689 w 788"/>
                              <a:gd name="T3" fmla="*/ 820 h 826"/>
                              <a:gd name="T4" fmla="*/ 645 w 788"/>
                              <a:gd name="T5" fmla="*/ 813 h 826"/>
                              <a:gd name="T6" fmla="*/ 604 w 788"/>
                              <a:gd name="T7" fmla="*/ 802 h 826"/>
                              <a:gd name="T8" fmla="*/ 567 w 788"/>
                              <a:gd name="T9" fmla="*/ 790 h 826"/>
                              <a:gd name="T10" fmla="*/ 532 w 788"/>
                              <a:gd name="T11" fmla="*/ 776 h 826"/>
                              <a:gd name="T12" fmla="*/ 501 w 788"/>
                              <a:gd name="T13" fmla="*/ 760 h 826"/>
                              <a:gd name="T14" fmla="*/ 471 w 788"/>
                              <a:gd name="T15" fmla="*/ 742 h 826"/>
                              <a:gd name="T16" fmla="*/ 445 w 788"/>
                              <a:gd name="T17" fmla="*/ 720 h 826"/>
                              <a:gd name="T18" fmla="*/ 419 w 788"/>
                              <a:gd name="T19" fmla="*/ 699 h 826"/>
                              <a:gd name="T20" fmla="*/ 398 w 788"/>
                              <a:gd name="T21" fmla="*/ 675 h 826"/>
                              <a:gd name="T22" fmla="*/ 377 w 788"/>
                              <a:gd name="T23" fmla="*/ 651 h 826"/>
                              <a:gd name="T24" fmla="*/ 341 w 788"/>
                              <a:gd name="T25" fmla="*/ 597 h 826"/>
                              <a:gd name="T26" fmla="*/ 311 w 788"/>
                              <a:gd name="T27" fmla="*/ 539 h 826"/>
                              <a:gd name="T28" fmla="*/ 286 w 788"/>
                              <a:gd name="T29" fmla="*/ 479 h 826"/>
                              <a:gd name="T30" fmla="*/ 262 w 788"/>
                              <a:gd name="T31" fmla="*/ 417 h 826"/>
                              <a:gd name="T32" fmla="*/ 239 w 788"/>
                              <a:gd name="T33" fmla="*/ 355 h 826"/>
                              <a:gd name="T34" fmla="*/ 194 w 788"/>
                              <a:gd name="T35" fmla="*/ 231 h 826"/>
                              <a:gd name="T36" fmla="*/ 152 w 788"/>
                              <a:gd name="T37" fmla="*/ 143 h 826"/>
                              <a:gd name="T38" fmla="*/ 117 w 788"/>
                              <a:gd name="T39" fmla="*/ 91 h 826"/>
                              <a:gd name="T40" fmla="*/ 86 w 788"/>
                              <a:gd name="T41" fmla="*/ 53 h 826"/>
                              <a:gd name="T42" fmla="*/ 52 w 788"/>
                              <a:gd name="T43" fmla="*/ 30 h 826"/>
                              <a:gd name="T44" fmla="*/ 28 w 788"/>
                              <a:gd name="T45" fmla="*/ 17 h 826"/>
                              <a:gd name="T46" fmla="*/ 9 w 788"/>
                              <a:gd name="T47" fmla="*/ 11 h 826"/>
                              <a:gd name="T48" fmla="*/ 0 w 788"/>
                              <a:gd name="T49" fmla="*/ 8 h 826"/>
                              <a:gd name="T50" fmla="*/ 10 w 788"/>
                              <a:gd name="T51" fmla="*/ 3 h 826"/>
                              <a:gd name="T52" fmla="*/ 21 w 788"/>
                              <a:gd name="T53" fmla="*/ 6 h 826"/>
                              <a:gd name="T54" fmla="*/ 31 w 788"/>
                              <a:gd name="T55" fmla="*/ 9 h 826"/>
                              <a:gd name="T56" fmla="*/ 40 w 788"/>
                              <a:gd name="T57" fmla="*/ 12 h 826"/>
                              <a:gd name="T58" fmla="*/ 57 w 788"/>
                              <a:gd name="T59" fmla="*/ 24 h 826"/>
                              <a:gd name="T60" fmla="*/ 75 w 788"/>
                              <a:gd name="T61" fmla="*/ 35 h 826"/>
                              <a:gd name="T62" fmla="*/ 90 w 788"/>
                              <a:gd name="T63" fmla="*/ 47 h 826"/>
                              <a:gd name="T64" fmla="*/ 104 w 788"/>
                              <a:gd name="T65" fmla="*/ 62 h 826"/>
                              <a:gd name="T66" fmla="*/ 125 w 788"/>
                              <a:gd name="T67" fmla="*/ 86 h 826"/>
                              <a:gd name="T68" fmla="*/ 141 w 788"/>
                              <a:gd name="T69" fmla="*/ 113 h 826"/>
                              <a:gd name="T70" fmla="*/ 158 w 788"/>
                              <a:gd name="T71" fmla="*/ 140 h 826"/>
                              <a:gd name="T72" fmla="*/ 174 w 788"/>
                              <a:gd name="T73" fmla="*/ 169 h 826"/>
                              <a:gd name="T74" fmla="*/ 201 w 788"/>
                              <a:gd name="T75" fmla="*/ 228 h 826"/>
                              <a:gd name="T76" fmla="*/ 225 w 788"/>
                              <a:gd name="T77" fmla="*/ 288 h 826"/>
                              <a:gd name="T78" fmla="*/ 246 w 788"/>
                              <a:gd name="T79" fmla="*/ 352 h 826"/>
                              <a:gd name="T80" fmla="*/ 293 w 788"/>
                              <a:gd name="T81" fmla="*/ 476 h 826"/>
                              <a:gd name="T82" fmla="*/ 349 w 788"/>
                              <a:gd name="T83" fmla="*/ 594 h 826"/>
                              <a:gd name="T84" fmla="*/ 403 w 788"/>
                              <a:gd name="T85" fmla="*/ 671 h 826"/>
                              <a:gd name="T86" fmla="*/ 450 w 788"/>
                              <a:gd name="T87" fmla="*/ 714 h 826"/>
                              <a:gd name="T88" fmla="*/ 504 w 788"/>
                              <a:gd name="T89" fmla="*/ 752 h 826"/>
                              <a:gd name="T90" fmla="*/ 570 w 788"/>
                              <a:gd name="T91" fmla="*/ 782 h 826"/>
                              <a:gd name="T92" fmla="*/ 647 w 788"/>
                              <a:gd name="T93" fmla="*/ 805 h 826"/>
                              <a:gd name="T94" fmla="*/ 737 w 788"/>
                              <a:gd name="T95" fmla="*/ 817 h 826"/>
                              <a:gd name="T96" fmla="*/ 788 w 788"/>
                              <a:gd name="T97" fmla="*/ 826 h 8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</a:cxnLst>
                            <a:rect l="0" t="0" r="r" b="b"/>
                            <a:pathLst>
                              <a:path w="788" h="826">
                                <a:moveTo>
                                  <a:pt x="788" y="826"/>
                                </a:moveTo>
                                <a:lnTo>
                                  <a:pt x="737" y="825"/>
                                </a:lnTo>
                                <a:lnTo>
                                  <a:pt x="737" y="825"/>
                                </a:lnTo>
                                <a:lnTo>
                                  <a:pt x="689" y="820"/>
                                </a:lnTo>
                                <a:lnTo>
                                  <a:pt x="689" y="820"/>
                                </a:lnTo>
                                <a:lnTo>
                                  <a:pt x="645" y="813"/>
                                </a:lnTo>
                                <a:lnTo>
                                  <a:pt x="645" y="813"/>
                                </a:lnTo>
                                <a:lnTo>
                                  <a:pt x="604" y="802"/>
                                </a:lnTo>
                                <a:lnTo>
                                  <a:pt x="604" y="802"/>
                                </a:lnTo>
                                <a:lnTo>
                                  <a:pt x="567" y="790"/>
                                </a:lnTo>
                                <a:lnTo>
                                  <a:pt x="567" y="790"/>
                                </a:lnTo>
                                <a:lnTo>
                                  <a:pt x="532" y="776"/>
                                </a:lnTo>
                                <a:lnTo>
                                  <a:pt x="532" y="776"/>
                                </a:lnTo>
                                <a:lnTo>
                                  <a:pt x="501" y="760"/>
                                </a:lnTo>
                                <a:lnTo>
                                  <a:pt x="501" y="760"/>
                                </a:lnTo>
                                <a:lnTo>
                                  <a:pt x="471" y="742"/>
                                </a:lnTo>
                                <a:lnTo>
                                  <a:pt x="471" y="742"/>
                                </a:lnTo>
                                <a:lnTo>
                                  <a:pt x="445" y="720"/>
                                </a:lnTo>
                                <a:lnTo>
                                  <a:pt x="445" y="720"/>
                                </a:lnTo>
                                <a:lnTo>
                                  <a:pt x="419" y="699"/>
                                </a:lnTo>
                                <a:lnTo>
                                  <a:pt x="419" y="699"/>
                                </a:lnTo>
                                <a:lnTo>
                                  <a:pt x="398" y="675"/>
                                </a:lnTo>
                                <a:lnTo>
                                  <a:pt x="397" y="675"/>
                                </a:lnTo>
                                <a:lnTo>
                                  <a:pt x="377" y="651"/>
                                </a:lnTo>
                                <a:lnTo>
                                  <a:pt x="377" y="651"/>
                                </a:lnTo>
                                <a:lnTo>
                                  <a:pt x="341" y="597"/>
                                </a:lnTo>
                                <a:lnTo>
                                  <a:pt x="341" y="597"/>
                                </a:lnTo>
                                <a:lnTo>
                                  <a:pt x="311" y="539"/>
                                </a:lnTo>
                                <a:lnTo>
                                  <a:pt x="311" y="539"/>
                                </a:lnTo>
                                <a:lnTo>
                                  <a:pt x="286" y="479"/>
                                </a:lnTo>
                                <a:lnTo>
                                  <a:pt x="286" y="479"/>
                                </a:lnTo>
                                <a:lnTo>
                                  <a:pt x="262" y="417"/>
                                </a:lnTo>
                                <a:lnTo>
                                  <a:pt x="262" y="417"/>
                                </a:lnTo>
                                <a:lnTo>
                                  <a:pt x="239" y="355"/>
                                </a:lnTo>
                                <a:lnTo>
                                  <a:pt x="218" y="291"/>
                                </a:lnTo>
                                <a:lnTo>
                                  <a:pt x="194" y="231"/>
                                </a:lnTo>
                                <a:lnTo>
                                  <a:pt x="167" y="172"/>
                                </a:lnTo>
                                <a:lnTo>
                                  <a:pt x="152" y="143"/>
                                </a:lnTo>
                                <a:lnTo>
                                  <a:pt x="135" y="116"/>
                                </a:lnTo>
                                <a:lnTo>
                                  <a:pt x="117" y="91"/>
                                </a:lnTo>
                                <a:lnTo>
                                  <a:pt x="98" y="66"/>
                                </a:lnTo>
                                <a:lnTo>
                                  <a:pt x="86" y="53"/>
                                </a:lnTo>
                                <a:lnTo>
                                  <a:pt x="70" y="41"/>
                                </a:lnTo>
                                <a:lnTo>
                                  <a:pt x="52" y="30"/>
                                </a:lnTo>
                                <a:lnTo>
                                  <a:pt x="36" y="20"/>
                                </a:lnTo>
                                <a:lnTo>
                                  <a:pt x="28" y="17"/>
                                </a:lnTo>
                                <a:lnTo>
                                  <a:pt x="19" y="14"/>
                                </a:lnTo>
                                <a:lnTo>
                                  <a:pt x="9" y="11"/>
                                </a:lnTo>
                                <a:lnTo>
                                  <a:pt x="9" y="11"/>
                                </a:lnTo>
                                <a:lnTo>
                                  <a:pt x="0" y="8"/>
                                </a:lnTo>
                                <a:lnTo>
                                  <a:pt x="3" y="0"/>
                                </a:lnTo>
                                <a:lnTo>
                                  <a:pt x="10" y="3"/>
                                </a:lnTo>
                                <a:lnTo>
                                  <a:pt x="21" y="6"/>
                                </a:lnTo>
                                <a:lnTo>
                                  <a:pt x="21" y="6"/>
                                </a:lnTo>
                                <a:lnTo>
                                  <a:pt x="31" y="9"/>
                                </a:lnTo>
                                <a:lnTo>
                                  <a:pt x="31" y="9"/>
                                </a:lnTo>
                                <a:lnTo>
                                  <a:pt x="39" y="12"/>
                                </a:lnTo>
                                <a:lnTo>
                                  <a:pt x="40" y="12"/>
                                </a:lnTo>
                                <a:lnTo>
                                  <a:pt x="57" y="24"/>
                                </a:lnTo>
                                <a:lnTo>
                                  <a:pt x="57" y="24"/>
                                </a:lnTo>
                                <a:lnTo>
                                  <a:pt x="75" y="35"/>
                                </a:lnTo>
                                <a:lnTo>
                                  <a:pt x="75" y="35"/>
                                </a:lnTo>
                                <a:lnTo>
                                  <a:pt x="90" y="47"/>
                                </a:lnTo>
                                <a:lnTo>
                                  <a:pt x="90" y="47"/>
                                </a:lnTo>
                                <a:lnTo>
                                  <a:pt x="104" y="60"/>
                                </a:lnTo>
                                <a:lnTo>
                                  <a:pt x="104" y="62"/>
                                </a:lnTo>
                                <a:lnTo>
                                  <a:pt x="123" y="86"/>
                                </a:lnTo>
                                <a:lnTo>
                                  <a:pt x="125" y="86"/>
                                </a:lnTo>
                                <a:lnTo>
                                  <a:pt x="141" y="112"/>
                                </a:lnTo>
                                <a:lnTo>
                                  <a:pt x="141" y="113"/>
                                </a:lnTo>
                                <a:lnTo>
                                  <a:pt x="158" y="140"/>
                                </a:lnTo>
                                <a:lnTo>
                                  <a:pt x="158" y="140"/>
                                </a:lnTo>
                                <a:lnTo>
                                  <a:pt x="174" y="168"/>
                                </a:lnTo>
                                <a:lnTo>
                                  <a:pt x="174" y="169"/>
                                </a:lnTo>
                                <a:lnTo>
                                  <a:pt x="201" y="228"/>
                                </a:lnTo>
                                <a:lnTo>
                                  <a:pt x="201" y="228"/>
                                </a:lnTo>
                                <a:lnTo>
                                  <a:pt x="225" y="288"/>
                                </a:lnTo>
                                <a:lnTo>
                                  <a:pt x="225" y="288"/>
                                </a:lnTo>
                                <a:lnTo>
                                  <a:pt x="246" y="352"/>
                                </a:lnTo>
                                <a:lnTo>
                                  <a:pt x="246" y="352"/>
                                </a:lnTo>
                                <a:lnTo>
                                  <a:pt x="269" y="414"/>
                                </a:lnTo>
                                <a:lnTo>
                                  <a:pt x="293" y="476"/>
                                </a:lnTo>
                                <a:lnTo>
                                  <a:pt x="319" y="536"/>
                                </a:lnTo>
                                <a:lnTo>
                                  <a:pt x="349" y="594"/>
                                </a:lnTo>
                                <a:lnTo>
                                  <a:pt x="383" y="645"/>
                                </a:lnTo>
                                <a:lnTo>
                                  <a:pt x="403" y="671"/>
                                </a:lnTo>
                                <a:lnTo>
                                  <a:pt x="425" y="693"/>
                                </a:lnTo>
                                <a:lnTo>
                                  <a:pt x="450" y="714"/>
                                </a:lnTo>
                                <a:lnTo>
                                  <a:pt x="475" y="734"/>
                                </a:lnTo>
                                <a:lnTo>
                                  <a:pt x="504" y="752"/>
                                </a:lnTo>
                                <a:lnTo>
                                  <a:pt x="535" y="769"/>
                                </a:lnTo>
                                <a:lnTo>
                                  <a:pt x="570" y="782"/>
                                </a:lnTo>
                                <a:lnTo>
                                  <a:pt x="606" y="794"/>
                                </a:lnTo>
                                <a:lnTo>
                                  <a:pt x="647" y="805"/>
                                </a:lnTo>
                                <a:lnTo>
                                  <a:pt x="690" y="811"/>
                                </a:lnTo>
                                <a:lnTo>
                                  <a:pt x="737" y="817"/>
                                </a:lnTo>
                                <a:lnTo>
                                  <a:pt x="788" y="819"/>
                                </a:lnTo>
                                <a:lnTo>
                                  <a:pt x="788" y="8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250792" y="1270000"/>
                            <a:ext cx="12698" cy="635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084126" y="1390650"/>
                            <a:ext cx="274603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20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1303173" y="1390650"/>
                            <a:ext cx="179365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2096823" y="873125"/>
                            <a:ext cx="222222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.0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387301" y="1390650"/>
                            <a:ext cx="274603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0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606349" y="1390650"/>
                            <a:ext cx="179365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1761903" y="1390650"/>
                            <a:ext cx="274603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30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1982538" y="1390650"/>
                            <a:ext cx="179365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0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555555" y="644525"/>
                            <a:ext cx="12698" cy="693738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928569" y="644525"/>
                            <a:ext cx="12698" cy="693738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257143" y="873125"/>
                            <a:ext cx="222222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.0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177777" y="873125"/>
                            <a:ext cx="1587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3623" w:rsidRDefault="003C3623" w:rsidP="003C362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.9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9" o:spid="_x0000_s1026" editas="canvas" style="position:absolute;left:0;text-align:left;margin-left:105.25pt;margin-top:-11.55pt;width:198.35pt;height:123.5pt;z-index:251658752" coordsize="25190,15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5190;height:15684;visibility:visible;mso-wrap-style:square">
                  <v:fill o:detectmouseclick="t"/>
                  <v:path o:connecttype="none"/>
                </v:shape>
                <v:shape id="Freeform 31" o:spid="_x0000_s1028" style="position:absolute;left:79;top:79;width:12619;height:12938;visibility:visible;mso-wrap-style:square;v-text-anchor:top" coordsize="795,8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s7zMEA&#10;AADaAAAADwAAAGRycy9kb3ducmV2LnhtbERPTWvCQBC9F/wPyxS8NRs9WE2zBhFaROhB24Pehuwk&#10;mzY7G7Krif++KxQ8DY/3OXkx2lZcqfeNYwWzJAVBXDrdcK3g++v9ZQnCB2SNrWNScCMPxXrylGOm&#10;3cAHuh5DLWII+wwVmBC6TEpfGrLoE9cRR65yvcUQYV9L3eMQw20r52m6kBYbjg0GO9oaKn+PF6vg&#10;h4ypTh/7kz0f5p+v1SXsN7OVUtPncfMGItAYHuJ/907H+XB/5X7l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7O8zBAAAA2gAAAA8AAAAAAAAAAAAAAAAAmAIAAGRycy9kb3du&#10;cmV2LnhtbFBLBQYAAAAABAAEAPUAAACGAwAAAAA=&#10;" path="m,815r51,-1l97,809r44,-8l182,792r37,-12l252,765r32,-16l314,731r25,-20l364,690r22,-24l407,641r35,-52l472,531r25,-60l521,409r23,-64l567,283r22,-61l616,163r15,-28l648,108,666,81,685,57r,l699,43,714,31,732,21,749,9r,l795,,,815xe" stroked="f">
                  <v:path arrowok="t" o:connecttype="custom" o:connectlocs="0,1293813;80952,1292225;153968,1284288;223809,1271588;288888,1257300;347619,1238250;399999,1214438;450793,1189038;498412,1160463;538094,1128713;577777,1095375;612698,1057275;646031,1017588;701586,935038;749205,842963;788888,747713;826983,649288;863491,547688;899999,449263;934919,352425;977776,258763;1001586,214313;1028570,171450;1057141,128588;1087300,90488;1087300,90488;1109522,68263;1133332,49213;1161903,33338;1188887,14288;1188887,14288;1261903,0;0,1293813" o:connectangles="0,0,0,0,0,0,0,0,0,0,0,0,0,0,0,0,0,0,0,0,0,0,0,0,0,0,0,0,0,0,0,0,0"/>
                </v:shape>
                <v:shape id="Freeform 32" o:spid="_x0000_s1029" style="position:absolute;left:79;width:12651;height:13096;visibility:visible;mso-wrap-style:square;v-text-anchor:top" coordsize="797,8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yi+8MA&#10;AADaAAAADwAAAGRycy9kb3ducmV2LnhtbESPQYvCMBSE78L+h/AWvGmqokg1iiiCCgurK6i3R/Ns&#10;i81LbWKt/36zIOxxmJlvmOm8MYWoqXK5ZQW9bgSCOLE651TB8WfdGYNwHlljYZkUvMjBfPbRmmKs&#10;7ZP3VB98KgKEXYwKMu/LWEqXZGTQdW1JHLyrrQz6IKtU6gqfAW4K2Y+ikTSYc1jIsKRlRsnt8DAK&#10;fGnuu696uFtftoPVeXv+foxPqVLtz2YxAeGp8f/hd3ujFfTh70q4AXL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yi+8MAAADaAAAADwAAAAAAAAAAAAAAAACYAgAAZHJzL2Rv&#10;d25yZXYueG1sUEsFBgAAAAAEAAQA9QAAAIgDAAAAAA==&#10;" path="m,817r49,-3l97,810r42,-8l180,793r38,-12l251,767r31,-16l311,732r27,-19l362,692r21,-24l403,643r36,-52l469,535r25,-61l517,412r23,-62l540,350r22,-63l562,287r24,-60l586,225r27,-59l613,166r15,-27l628,137r17,-27l645,110,663,85r,l682,59r,l696,45r,l713,33r,l729,21r,l747,11r2,l794,r3,8l750,18r2,l734,29,717,39,702,51,688,65r,l669,89r-17,26l636,142r-15,29l594,230r-24,60l547,352r-22,63l525,415r-23,62l502,477r-26,61l476,538r-31,57l445,595r-35,53l410,649r-21,25l389,674r-22,24l367,698r-25,21l342,719r-27,20l315,740r-28,18l287,758r-32,17l254,775r-33,13l219,788r-36,12l182,800r-40,11l141,811r-44,8l97,819r-46,4l51,823,,825r,-8xe" fillcolor="black" stroked="f">
                  <v:path arrowok="t" o:connecttype="custom" o:connectlocs="77778,1292225;220635,1273175;346031,1239838;447619,1192213;536507,1131888;607936,1060450;696825,938213;784126,752475;857142,555625;892063,455613;930158,360363;973015,263525;996824,220663;1023808,174625;1052380,134938;1082539,93663;1104761,71438;1131745,52388;1157142,33338;1185713,17463;1260316,0;1190475,28575;1165078,46038;1114285,80963;1092062,103188;1034920,182563;985713,271463;904761,460375;833332,658813;796825,757238;755555,854075;706348,944563;650793,1028700;617460,1069975;582539,1108075;542857,1141413;499999,1173163;455555,1203325;404761,1230313;350793,1250950;290476,1270000;225397,1287463;153968,1300163;80952,1306513;0,1309688" o:connectangles="0,0,0,0,0,0,0,0,0,0,0,0,0,0,0,0,0,0,0,0,0,0,0,0,0,0,0,0,0,0,0,0,0,0,0,0,0,0,0,0,0,0,0,0,0"/>
                </v:shape>
                <v:rect id="Rectangle 33" o:spid="_x0000_s1030" style="position:absolute;top:13287;width:25158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rlLMUA&#10;AADaAAAADwAAAGRycy9kb3ducmV2LnhtbESPQWvCQBSE70L/w/IKvemm2haNWaUKghdBbQ/19sy+&#10;JiHZt+nuVlN/vSsUPA4z8w2TzTvTiBM5X1lW8DxIQBDnVldcKPj8WPXHIHxA1thYJgV/5GE+e+hl&#10;mGp75h2d9qEQEcI+RQVlCG0qpc9LMugHtiWO3rd1BkOUrpDa4TnCTSOHSfImDVYcF0psaVlSXu9/&#10;jYLFZLz42b7w5rI7Hujwdaxfhy5R6umxe5+CCNSFe/i/vdYKRnC7Em+A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muUsxQAAANoAAAAPAAAAAAAAAAAAAAAAAJgCAABkcnMv&#10;ZG93bnJldi54bWxQSwUGAAAAAAQABAD1AAAAigMAAAAA&#10;" fillcolor="black" stroked="f"/>
                <v:shape id="Freeform 34" o:spid="_x0000_s1031" style="position:absolute;left:12698;top:47;width:12492;height:13002;visibility:visible;mso-wrap-style:square;v-text-anchor:top" coordsize="787,8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hVyMAA&#10;AADaAAAADwAAAGRycy9kb3ducmV2LnhtbESPwWrDMBBE74H8g9hAL6GWY0IprmWTBAK91mnui7WV&#10;TayVY8mO+/dVodDjMDNvmKJabC9mGn3nWMEuSUEQN053bBR8Xs7PryB8QNbYOyYF3+ShKterAnPt&#10;HvxBcx2MiBD2OSpoQxhyKX3TkkWfuIE4el9utBiiHI3UIz4i3PYyS9MXabHjuNDiQKeWmls9WQXX&#10;c1Ybf5lMl27D3RydNftrptTTZjm8gQi0hP/wX/tdK9jD75V4A2T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khVyMAAAADaAAAADwAAAAAAAAAAAAAAAACYAgAAZHJzL2Rvd25y&#10;ZXYueG1sUEsFBgAAAAAEAAQA9QAAAIUDAAAAAA==&#10;" path="m787,819r-51,-2l689,813r-43,-8l605,796,567,784,533,769,501,754,473,734,446,714,421,693,399,669,379,645,343,592,313,535,288,474,265,412,242,350,220,287,196,227,169,168,154,139,137,112,119,86,100,60r,l86,47,71,35,54,24,36,14r,l29,9,18,6,9,5,,,787,819xe" stroked="f">
                  <v:path arrowok="t" o:connecttype="custom" o:connectlocs="1249205,1300163;1168253,1296988;1093650,1290638;1025396,1277938;960316,1263650;899999,1244600;846031,1220788;795237,1196975;750793,1165225;707936,1133475;668253,1100138;633333,1062038;601587,1023938;544444,939800;496825,849313;457142,752475;420634,654050;384127,555625;349206,455613;311111,360363;268254,266700;244444,220663;217460,177800;188889,136525;158730,95250;158730,95250;136508,74613;112698,55563;85714,38100;57143,22225;57143,22225;46032,14288;28571,9525;14286,7938;0,0;1249205,1300163" o:connectangles="0,0,0,0,0,0,0,0,0,0,0,0,0,0,0,0,0,0,0,0,0,0,0,0,0,0,0,0,0,0,0,0,0,0,0,0"/>
                </v:shape>
                <v:shape id="Freeform 35" o:spid="_x0000_s1032" style="position:absolute;left:12682;width:12508;height:13112;visibility:visible;mso-wrap-style:square;v-text-anchor:top" coordsize="788,8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KqQ8QA&#10;AADaAAAADwAAAGRycy9kb3ducmV2LnhtbESPQWuDQBSE74X8h+UFemvWWirBZBOagFQKEhp7ye3h&#10;vqjEfSvuVu2/7xYKOQ4z8w2z3c+mEyMNrrWs4HkVgSCurG65VvBVZk9rEM4ja+wsk4IfcrDfLR62&#10;mGo78SeNZ1+LAGGXooLG+z6V0lUNGXQr2xMH72oHgz7IoZZ6wCnATSfjKEqkwZbDQoM9HRuqbudv&#10;oyDJLqekWJfxVObVS+sPXGQf70o9Lue3DQhPs7+H/9u5VvAKf1fCDZ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SqkPEAAAA2gAAAA8AAAAAAAAAAAAAAAAAmAIAAGRycy9k&#10;b3ducmV2LnhtbFBLBQYAAAAABAAEAPUAAACJAwAAAAA=&#10;" path="m788,826r-51,-1l737,825r-48,-5l689,820r-44,-7l645,813,604,802r,l567,790r,l532,776r,l501,760r,l471,742r,l445,720r,l419,699r,l398,675r-1,l377,651r,l341,597r,l311,539r,l286,479r,l262,417r,l239,355,218,291,194,231,167,172,152,143,135,116,117,91,98,66,86,53,70,41,52,30,36,20,28,17,19,14,9,11r,l,8,3,r7,3l21,6r,l31,9r,l39,12r1,l57,24r,l75,35r,l90,47r,l104,60r,2l123,86r2,l141,112r,1l158,140r,l174,168r,1l201,228r,l225,288r,l246,352r,l269,414r24,62l319,536r30,58l383,645r20,26l425,693r25,21l475,734r29,18l535,769r35,13l606,794r41,11l690,811r47,6l788,819r,7xe" fillcolor="black" stroked="f">
                  <v:path arrowok="t" o:connecttype="custom" o:connectlocs="1169840,1309688;1093649,1301750;1023808,1290638;958729,1273175;899999,1254125;844443,1231900;795237,1206500;747618,1177925;706348,1143000;665078,1109663;631745,1071563;598412,1033463;541269,947738;493650,855663;453968,760413;415872,661988;379365,563563;307936,366713;241270,227013;185714,144463;136508,84138;82540,47625;44444,26988;14286,17463;0,12700;15873,4763;33333,9525;49206,14288;63492,19050;90476,38100;119047,55563;142857,74613;165079,98425;198412,136525;223809,179388;250793,222250;276190,268288;319047,361950;357142,457200;390476,558800;465079,755650;553968,942975;639682,1065213;714285,1133475;799999,1193800;904761,1241425;1026983,1277938;1169840,1296988;1250792,1311275" o:connectangles="0,0,0,0,0,0,0,0,0,0,0,0,0,0,0,0,0,0,0,0,0,0,0,0,0,0,0,0,0,0,0,0,0,0,0,0,0,0,0,0,0,0,0,0,0,0,0,0,0"/>
                </v:shape>
                <v:rect id="Rectangle 36" o:spid="_x0000_s1033" style="position:absolute;left:12507;top:12700;width:127;height: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1GtMQA&#10;AADaAAAADwAAAGRycy9kb3ducmV2LnhtbESPT2sCMRTE7wW/Q3iCt5pVrOhqFC0IvRT8d9Dbc/Pc&#10;Xdy8bJOoWz+9EQo9DjPzG2Y6b0wlbuR8aVlBr5uAIM6sLjlXsN+t3kcgfEDWWFkmBb/kYT5rvU0x&#10;1fbOG7ptQy4ihH2KCooQ6lRKnxVk0HdtTRy9s3UGQ5Qul9rhPcJNJftJMpQGS44LBdb0WVB22V6N&#10;guV4tPxZD/j7sTkd6Xg4XT76LlGq024WExCBmvAf/mt/aQVDeF2JN0DO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RrTEAAAA2gAAAA8AAAAAAAAAAAAAAAAAmAIAAGRycy9k&#10;b3ducmV2LnhtbFBLBQYAAAAABAAEAPUAAACJAwAAAAA=&#10;" fillcolor="black" stroked="f"/>
                <v:rect id="Rectangle 37" o:spid="_x0000_s1034" style="position:absolute;left:10841;top:13906;width:2746;height:1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WtLsMA&#10;AADaAAAADwAAAGRycy9kb3ducmV2LnhtbESPS4vCQBCE74L/YWhhbzrRg6vRUcQHevQF6q3JtEkw&#10;0xMyo8nur3eEhT0WVfUVNZ03phAvqlxuWUG/F4EgTqzOOVVwPm26IxDOI2ssLJOCH3Iwn7VbU4y1&#10;rflAr6NPRYCwi1FB5n0ZS+mSjAy6ni2Jg3e3lUEfZJVKXWEd4KaQgygaSoM5h4UMS1pmlDyOT6Ng&#10;OyoX1539rdNifdte9pfx6jT2Sn11msUEhKfG/4f/2jut4Bs+V8INkLM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WtLsMAAADaAAAADwAAAAAAAAAAAAAAAACYAgAAZHJzL2Rv&#10;d25yZXYueG1sUEsFBgAAAAAEAAQA9QAAAIgDAAAAAA=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20,0</w:t>
                        </w:r>
                      </w:p>
                    </w:txbxContent>
                  </v:textbox>
                </v:rect>
                <v:rect id="Rectangle 38" o:spid="_x0000_s1035" style="position:absolute;left:13031;top:13906;width:1794;height:1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o5XMAA&#10;AADaAAAADwAAAGRycy9kb3ducmV2LnhtbERPTYvCMBC9C/6HMII3Td2DaG0qoi56dO2C621oxrbY&#10;TEoTbfXXbw4Le3y872Tdm1o8qXWVZQWzaQSCOLe64kLBd/Y5WYBwHlljbZkUvMjBOh0OEoy17fiL&#10;nmdfiBDCLkYFpfdNLKXLSzLoprYhDtzNtgZ9gG0hdYtdCDe1/IiiuTRYcWgosaFtSfn9/DAKDotm&#10;83O0766o99fD5XRZ7rKlV2o86jcrEJ56/y/+cx+1grA1XAk3QK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3o5XMAAAADaAAAADwAAAAAAAAAAAAAAAACYAgAAZHJzL2Rvd25y&#10;ZXYueG1sUEsFBgAAAAAEAAQA9QAAAIUDAAAAAA=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00</w:t>
                        </w:r>
                      </w:p>
                    </w:txbxContent>
                  </v:textbox>
                </v:rect>
                <v:rect id="Rectangle 39" o:spid="_x0000_s1036" style="position:absolute;left:20968;top:8731;width:2222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acx8IA&#10;AADaAAAADwAAAGRycy9kb3ducmV2LnhtbESPQYvCMBSE74L/ITzBm6buQWzXKKIuenRVqHt7NG/b&#10;ss1LaaKt/vqNIHgcZuYbZr7sTCVu1LjSsoLJOAJBnFldcq7gfPoazUA4j6yxskwK7uRguej35pho&#10;2/I33Y4+FwHCLkEFhfd1IqXLCjLoxrYmDt6vbQz6IJtc6gbbADeV/IiiqTRYclgosKZ1Qdnf8WoU&#10;7Gb16rK3jzavtj+79JDGm1PslRoOutUnCE+df4df7b1WEMPzSrgB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NpzHwgAAANoAAAAPAAAAAAAAAAAAAAAAAJgCAABkcnMvZG93&#10;bnJldi54bWxQSwUGAAAAAAQABAD1AAAAhwMAAAAA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.025</w:t>
                        </w:r>
                      </w:p>
                    </w:txbxContent>
                  </v:textbox>
                </v:rect>
                <v:rect id="Rectangle 40" o:spid="_x0000_s1037" style="position:absolute;left:3873;top:13906;width:2746;height:1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zyAMQA&#10;AADbAAAADwAAAGRycy9kb3ducmV2LnhtbESPzW7CQAyE75V4h5WRuJVNOVSQsiBUQHDkT4LerKyb&#10;RM16o+yWBJ4eH5C42ZrxzOfpvHOVulITSs8GPoYJKOLM25JzA6fj+n0MKkRki5VnMnCjAPNZ722K&#10;qfUt7+l6iLmSEA4pGihirFOtQ1aQwzD0NbFov75xGGVtcm0bbCXcVXqUJJ/aYcnSUGBN3wVlf4d/&#10;Z2AzrheXrb+3ebX62Zx358nyOInGDPrd4gtUpC6+zM/rrRV8oZdfZAA9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88gDEAAAA2wAAAA8AAAAAAAAAAAAAAAAAmAIAAGRycy9k&#10;b3ducmV2LnhtbFBLBQYAAAAABAAEAPUAAACJAwAAAAA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10,0</w:t>
                        </w:r>
                      </w:p>
                    </w:txbxContent>
                  </v:textbox>
                </v:rect>
                <v:rect id="Rectangle 41" o:spid="_x0000_s1038" style="position:absolute;left:6063;top:13906;width:1794;height:1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BXm8MA&#10;AADbAAAADwAAAGRycy9kb3ducmV2LnhtbERPTWvCQBC9C/0PyxS86SYeiqbZhFCVeLRasL0N2WkS&#10;mp0N2a2J/vpuodDbPN7npPlkOnGlwbWWFcTLCARxZXXLtYK3836xBuE8ssbOMim4kYM8e5ilmGg7&#10;8itdT74WIYRdggoa7/tESlc1ZNAtbU8cuE87GPQBDrXUA44h3HRyFUVP0mDLoaHBnl4aqr5O30ZB&#10;ue6L94O9j3W3+ygvx8tme954peaPU/EMwtPk/8V/7oMO82P4/SUc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BXm8MAAADbAAAADwAAAAAAAAAAAAAAAACYAgAAZHJzL2Rv&#10;d25yZXYueG1sUEsFBgAAAAAEAAQA9QAAAIgDAAAAAA=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00</w:t>
                        </w:r>
                      </w:p>
                    </w:txbxContent>
                  </v:textbox>
                </v:rect>
                <v:rect id="Rectangle 42" o:spid="_x0000_s1039" style="position:absolute;left:17619;top:13906;width:2746;height:1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J7MEA&#10;AADbAAAADwAAAGRycy9kb3ducmV2LnhtbERPS4vCMBC+L/gfwix4W9P1sGjXWIoP9OgLXG9DM7bF&#10;ZlKarK3+eiMI3ubje84k6UwlrtS40rKC70EEgjizuuRcwWG//BqBcB5ZY2WZFNzIQTLtfUww1rbl&#10;LV13PhchhF2MCgrv61hKlxVk0A1sTRy4s20M+gCbXOoG2xBuKjmMoh9psOTQUGBNs4Kyy+7fKFiN&#10;6vRvbe9tXi1Oq+PmOJ7vx16p/meX/oLw1Pm3+OVe6zB/CM9fwgFy+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1iyezBAAAA2wAAAA8AAAAAAAAAAAAAAAAAmAIAAGRycy9kb3du&#10;cmV2LnhtbFBLBQYAAAAABAAEAPUAAACGAwAAAAA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30,0</w:t>
                        </w:r>
                      </w:p>
                    </w:txbxContent>
                  </v:textbox>
                </v:rect>
                <v:rect id="Rectangle 43" o:spid="_x0000_s1040" style="position:absolute;left:19825;top:13906;width:1794;height:1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5sd8EA&#10;AADbAAAADwAAAGRycy9kb3ducmV2LnhtbERPS4vCMBC+C/6HMMLeNFVh0WoU8YEefYF6G5qxLTaT&#10;0kTb3V9vhIW9zcf3nOm8MYV4UeVyywr6vQgEcWJ1zqmC82nTHYFwHlljYZkU/JCD+azdmmKsbc0H&#10;eh19KkIIuxgVZN6XsZQuycig69mSOHB3Wxn0AVap1BXWIdwUchBF39JgzqEhw5KWGSWP49Mo2I7K&#10;xXVnf+u0WN+2l/1lvDqNvVJfnWYxAeGp8f/iP/dOh/lD+Pw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ubHfBAAAA2wAAAA8AAAAAAAAAAAAAAAAAmAIAAGRycy9kb3du&#10;cmV2LnhtbFBLBQYAAAAABAAEAPUAAACGAwAAAAA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00</w:t>
                        </w:r>
                      </w:p>
                    </w:txbxContent>
                  </v:textbox>
                </v:rect>
                <v:rect id="Rectangle 44" o:spid="_x0000_s1041" style="position:absolute;left:5555;top:6445;width:127;height:6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QoYcMA&#10;AADbAAAADwAAAGRycy9kb3ducmV2LnhtbERPS2vCQBC+F/wPyxS81U3Fio3ZiApCL4X6ONTbmB2T&#10;YHY27m41+uvdQqG3+fiek80604gLOV9bVvA6SEAQF1bXXCrYbVcvExA+IGtsLJOCG3mY5b2nDFNt&#10;r7ymyyaUIoawT1FBFUKbSumLigz6gW2JI3e0zmCI0JVSO7zGcNPIYZKMpcGaY0OFLS0rKk6bH6Ng&#10;8T5ZnL9G/HlfH/a0/z6c3oYuUar/3M2nIAJ14V/85/7Qcf4Ifn+JB8j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pQoYcMAAADbAAAADwAAAAAAAAAAAAAAAACYAgAAZHJzL2Rv&#10;d25yZXYueG1sUEsFBgAAAAAEAAQA9QAAAIgDAAAAAA==&#10;" fillcolor="black" stroked="f"/>
                <v:rect id="Rectangle 45" o:spid="_x0000_s1042" style="position:absolute;left:19285;top:6445;width:127;height:6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iN+sMA&#10;AADbAAAADwAAAGRycy9kb3ducmV2LnhtbERPS2vCQBC+F/wPyxR6azaVWmzMRrRQ6KXg61BvY3ZM&#10;gtnZdHer0V/fFQRv8/E9J5/2phVHcr6xrOAlSUEQl1Y3XCnYrD+fxyB8QNbYWiYFZ/IwLQYPOWba&#10;nnhJx1WoRAxhn6GCOoQuk9KXNRn0ie2II7e3zmCI0FVSOzzFcNPKYZq+SYMNx4YaO/qoqTys/oyC&#10;+ft4/rt45e/Lcrel7c/uMBq6VKmnx342ARGoD3fxzf2l4/wRXH+JB8j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iN+sMAAADbAAAADwAAAAAAAAAAAAAAAACYAgAAZHJzL2Rv&#10;d25yZXYueG1sUEsFBgAAAAAEAAQA9QAAAIgDAAAAAA==&#10;" fillcolor="black" stroked="f"/>
                <v:rect id="Rectangle 46" o:spid="_x0000_s1043" style="position:absolute;left:2571;top:8731;width:2222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nP78AA&#10;AADbAAAADwAAAGRycy9kb3ducmV2LnhtbERPy6rCMBDdC/5DGMGdproQrUYRH+jyXhXU3dCMbbGZ&#10;lCbaer/+RhDczeE8Z7ZoTCGeVLncsoJBPwJBnFidc6rgdNz2xiCcR9ZYWCYFL3KwmLdbM4y1rfmX&#10;ngefihDCLkYFmfdlLKVLMjLo+rYkDtzNVgZ9gFUqdYV1CDeFHEbRSBrMOTRkWNIqo+R+eBgFu3G5&#10;vOztX50Wm+vu/HOerI8Tr1S30yynIDw1/iv+uPc6zB/B+5dwgJ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lnP78AAAADbAAAADwAAAAAAAAAAAAAAAACYAgAAZHJzL2Rvd25y&#10;ZXYueG1sUEsFBgAAAAAEAAQA9QAAAIUDAAAAAA=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.025</w:t>
                        </w:r>
                      </w:p>
                    </w:txbxContent>
                  </v:textbox>
                </v:rect>
                <v:rect id="Rectangle 47" o:spid="_x0000_s1044" style="position:absolute;left:11777;top:8731;width:1588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VqdMEA&#10;AADbAAAADwAAAGRycy9kb3ducmV2LnhtbERPS4vCMBC+C/6HMMLeNNWDq9Uo4gM9+gL1NjRjW2wm&#10;pYm2u7/eCAt7m4/vOdN5YwrxosrllhX0exEI4sTqnFMF59OmOwLhPLLGwjIp+CEH81m7NcVY25oP&#10;9Dr6VIQQdjEqyLwvYyldkpFB17MlceDutjLoA6xSqSusQ7gp5CCKhtJgzqEhw5KWGSWP49Mo2I7K&#10;xXVnf+u0WN+2l/1lvDqNvVJfnWYxAeGp8f/iP/dOh/nf8PklHCB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0VanTBAAAA2wAAAA8AAAAAAAAAAAAAAAAAmAIAAGRycy9kb3du&#10;cmV2LnhtbFBLBQYAAAAABAAEAPUAAACGAwAAAAA=&#10;" filled="f" stroked="f">
                  <v:textbox inset="0,0,0,0">
                    <w:txbxContent>
                      <w:p w:rsidR="003C3623" w:rsidRDefault="003C3623" w:rsidP="003C362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color w:val="000000"/>
                          </w:rPr>
                          <w:t>.95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 xml:space="preserve">At </w:t>
      </w:r>
      <w:r>
        <w:rPr>
          <w:rFonts w:ascii="Times" w:hAnsi="Times"/>
          <w:i/>
          <w:color w:val="000000"/>
        </w:rPr>
        <w:t>x</w:t>
      </w:r>
      <w:r>
        <w:rPr>
          <w:rFonts w:ascii="Times" w:hAnsi="Times"/>
          <w:color w:val="000000"/>
        </w:rPr>
        <w:t xml:space="preserve"> = 30,000,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2"/>
        </w:rPr>
        <w:object w:dxaOrig="2920" w:dyaOrig="560">
          <v:shape id="_x0000_i1025" type="#_x0000_t75" style="width:146.25pt;height:27.75pt" o:ole="" fillcolor="window">
            <v:imagedata r:id="rId7" o:title=""/>
          </v:shape>
          <o:OLEObject Type="Embed" ProgID="Equation.DSMT4" ShapeID="_x0000_i1025" DrawAspect="Content" ObjectID="_1410525805" r:id="rId8"/>
        </w:object>
      </w:r>
      <w:bookmarkStart w:id="0" w:name="_GoBack"/>
      <w:bookmarkEnd w:id="0"/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2"/>
        </w:rPr>
        <w:object w:dxaOrig="2540" w:dyaOrig="560">
          <v:shape id="_x0000_i1026" type="#_x0000_t75" style="width:126.75pt;height:27.75pt" o:ole="" fillcolor="window">
            <v:imagedata r:id="rId9" o:title=""/>
          </v:shape>
          <o:OLEObject Type="Embed" ProgID="Equation.DSMT4" ShapeID="_x0000_i1026" DrawAspect="Content" ObjectID="_1410525806" r:id="rId10"/>
        </w:objec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 xml:space="preserve">Normal distribution </w:t>
      </w:r>
      <w:r>
        <w:rPr>
          <w:rFonts w:ascii="Times" w:hAnsi="Times"/>
          <w:color w:val="000000"/>
          <w:position w:val="-10"/>
        </w:rPr>
        <w:object w:dxaOrig="980" w:dyaOrig="279">
          <v:shape id="_x0000_i1027" type="#_x0000_t75" style="width:48.75pt;height:14.25pt" o:ole="" fillcolor="window">
            <v:imagedata r:id="rId11" o:title=""/>
          </v:shape>
          <o:OLEObject Type="Embed" ProgID="Equation.DSMT4" ShapeID="_x0000_i1027" DrawAspect="Content" ObjectID="_1410525807" r:id="rId12"/>
        </w:object>
      </w:r>
      <w:r>
        <w:rPr>
          <w:rFonts w:ascii="Times" w:hAnsi="Times"/>
          <w:color w:val="000000"/>
        </w:rPr>
        <w:t xml:space="preserve">    </w:t>
      </w:r>
      <w:r>
        <w:rPr>
          <w:rFonts w:ascii="Times" w:hAnsi="Times"/>
          <w:color w:val="000000"/>
          <w:position w:val="-6"/>
        </w:rPr>
        <w:object w:dxaOrig="820" w:dyaOrig="240">
          <v:shape id="_x0000_i1028" type="#_x0000_t75" style="width:41.25pt;height:12pt" o:ole="" fillcolor="window">
            <v:imagedata r:id="rId13" o:title=""/>
          </v:shape>
          <o:OLEObject Type="Embed" ProgID="Equation.DSMT4" ShapeID="_x0000_i1028" DrawAspect="Content" ObjectID="_1410525808" r:id="rId14"/>
        </w:objec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 xml:space="preserve">2.  </w:t>
      </w:r>
      <w:r>
        <w:rPr>
          <w:rFonts w:ascii="Times" w:hAnsi="Times"/>
          <w:color w:val="000000"/>
        </w:rPr>
        <w:tab/>
        <w:t>@ 15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83243B" w:rsidRPr="0083243B">
        <w:rPr>
          <w:rFonts w:ascii="Times" w:hAnsi="Times"/>
          <w:color w:val="000000"/>
          <w:position w:val="-22"/>
        </w:rPr>
        <w:object w:dxaOrig="2280" w:dyaOrig="560">
          <v:shape id="_x0000_i1029" type="#_x0000_t75" style="width:114pt;height:27.75pt" o:ole="" fillcolor="window">
            <v:imagedata r:id="rId15" o:title=""/>
          </v:shape>
          <o:OLEObject Type="Embed" ProgID="Equation.DSMT4" ShapeID="_x0000_i1029" DrawAspect="Content" ObjectID="_1410525809" r:id="rId16"/>
        </w:objec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(stockout) = </w:t>
      </w:r>
      <w:r w:rsidR="0083243B">
        <w:rPr>
          <w:rFonts w:ascii="Times" w:hAnsi="Times"/>
          <w:color w:val="000000"/>
        </w:rPr>
        <w:t xml:space="preserve">1 - .1635 = </w:t>
      </w:r>
      <w:r>
        <w:rPr>
          <w:rFonts w:ascii="Times" w:hAnsi="Times"/>
          <w:color w:val="000000"/>
        </w:rPr>
        <w:t>.8365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@ 18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83243B" w:rsidRPr="0083243B">
        <w:rPr>
          <w:rFonts w:ascii="Times" w:hAnsi="Times"/>
          <w:color w:val="000000"/>
          <w:position w:val="-22"/>
        </w:rPr>
        <w:object w:dxaOrig="2280" w:dyaOrig="560">
          <v:shape id="_x0000_i1030" type="#_x0000_t75" style="width:114pt;height:27.75pt" o:ole="" fillcolor="window">
            <v:imagedata r:id="rId17" o:title=""/>
          </v:shape>
          <o:OLEObject Type="Embed" ProgID="Equation.DSMT4" ShapeID="_x0000_i1030" DrawAspect="Content" ObjectID="_1410525810" r:id="rId18"/>
        </w:objec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(stockout) = </w:t>
      </w:r>
      <w:r w:rsidR="0083243B">
        <w:rPr>
          <w:rFonts w:ascii="Times" w:hAnsi="Times"/>
          <w:color w:val="000000"/>
        </w:rPr>
        <w:t xml:space="preserve">1 - .3483 = </w:t>
      </w:r>
      <w:r>
        <w:rPr>
          <w:rFonts w:ascii="Times" w:hAnsi="Times"/>
          <w:color w:val="000000"/>
        </w:rPr>
        <w:t>.6517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@ 24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83243B" w:rsidRPr="0083243B">
        <w:rPr>
          <w:rFonts w:ascii="Times" w:hAnsi="Times"/>
          <w:color w:val="000000"/>
          <w:position w:val="-22"/>
        </w:rPr>
        <w:object w:dxaOrig="2180" w:dyaOrig="560">
          <v:shape id="_x0000_i1031" type="#_x0000_t75" style="width:108.75pt;height:27.75pt" o:ole="" fillcolor="window">
            <v:imagedata r:id="rId19" o:title=""/>
          </v:shape>
          <o:OLEObject Type="Embed" ProgID="Equation.DSMT4" ShapeID="_x0000_i1031" DrawAspect="Content" ObjectID="_1410525811" r:id="rId20"/>
        </w:objec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(stockout) = </w:t>
      </w:r>
      <w:r w:rsidR="0083243B">
        <w:rPr>
          <w:rFonts w:ascii="Times" w:hAnsi="Times"/>
          <w:color w:val="000000"/>
        </w:rPr>
        <w:t xml:space="preserve">1 - .7823 = </w:t>
      </w:r>
      <w:r>
        <w:rPr>
          <w:rFonts w:ascii="Times" w:hAnsi="Times"/>
          <w:color w:val="000000"/>
        </w:rPr>
        <w:t>.2177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3C3623" w:rsidRDefault="003C3623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ab/>
        <w:t>@ 28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2"/>
        </w:rPr>
        <w:object w:dxaOrig="2280" w:dyaOrig="560">
          <v:shape id="_x0000_i1032" type="#_x0000_t75" style="width:114pt;height:27.75pt" o:ole="" fillcolor="window">
            <v:imagedata r:id="rId21" o:title=""/>
          </v:shape>
          <o:OLEObject Type="Embed" ProgID="Equation.DSMT4" ShapeID="_x0000_i1032" DrawAspect="Content" ObjectID="_1410525812" r:id="rId22"/>
        </w:objec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 xml:space="preserve">P(stockout) = </w:t>
      </w:r>
      <w:r w:rsidR="004056F6">
        <w:rPr>
          <w:rFonts w:ascii="Times" w:hAnsi="Times"/>
          <w:color w:val="000000"/>
        </w:rPr>
        <w:t>1 - .9418</w:t>
      </w:r>
      <w:r>
        <w:rPr>
          <w:rFonts w:ascii="Times" w:hAnsi="Times"/>
          <w:color w:val="000000"/>
        </w:rPr>
        <w:t xml:space="preserve"> = .0582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 xml:space="preserve">3.  </w:t>
      </w:r>
      <w:r>
        <w:rPr>
          <w:rFonts w:ascii="Times" w:hAnsi="Times"/>
          <w:color w:val="000000"/>
        </w:rPr>
        <w:tab/>
        <w:t>Profit projections for the order quantities under the 3 scenarios are computed below: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  <w:t>Order Quantity: 15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170"/>
        <w:gridCol w:w="900"/>
        <w:gridCol w:w="1170"/>
        <w:gridCol w:w="1350"/>
      </w:tblGrid>
      <w:tr w:rsidR="00C75DA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Sales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Unit Sale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Total Cost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2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5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ofit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5,0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25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6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20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6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20,000</w:t>
            </w:r>
          </w:p>
        </w:tc>
      </w:tr>
    </w:tbl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Order Quantity: 18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170"/>
        <w:gridCol w:w="900"/>
        <w:gridCol w:w="1170"/>
        <w:gridCol w:w="1350"/>
      </w:tblGrid>
      <w:tr w:rsidR="00C75DA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Sales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Unit Sale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Total Cost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2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5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ofit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88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0,0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-8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88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32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44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88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32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44,000</w:t>
            </w:r>
          </w:p>
        </w:tc>
      </w:tr>
    </w:tbl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Order Quantity: 24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170"/>
        <w:gridCol w:w="900"/>
        <w:gridCol w:w="1170"/>
        <w:gridCol w:w="1350"/>
      </w:tblGrid>
      <w:tr w:rsidR="00C75DA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Sales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Unit Sale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Total Cost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2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5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ofit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84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70,0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-74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84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8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0,0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16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84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576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92,000</w:t>
            </w:r>
          </w:p>
        </w:tc>
      </w:tr>
    </w:tbl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Order Quantity: 28,00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170"/>
        <w:gridCol w:w="900"/>
        <w:gridCol w:w="1170"/>
        <w:gridCol w:w="1350"/>
      </w:tblGrid>
      <w:tr w:rsidR="00C75DA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Sales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Unit Sale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Total Cost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2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5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ofit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48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90,0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-118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48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8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0,0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72,00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48,0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672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224,000</w:t>
            </w:r>
          </w:p>
        </w:tc>
      </w:tr>
    </w:tbl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lastRenderedPageBreak/>
        <w:t xml:space="preserve">4.  </w:t>
      </w:r>
      <w:r>
        <w:rPr>
          <w:rFonts w:ascii="Times" w:hAnsi="Times"/>
          <w:color w:val="000000"/>
        </w:rPr>
        <w:tab/>
        <w:t>We need to find an order quantity that cuts off an area of .70 in the lowe</w:t>
      </w:r>
      <w:r w:rsidR="001635B0">
        <w:rPr>
          <w:rFonts w:ascii="Times" w:hAnsi="Times"/>
          <w:color w:val="000000"/>
        </w:rPr>
        <w:t>r</w:t>
      </w:r>
      <w:r>
        <w:rPr>
          <w:rFonts w:ascii="Times" w:hAnsi="Times"/>
          <w:color w:val="000000"/>
        </w:rPr>
        <w:t xml:space="preserve"> tail of the normal curve for demand.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pict>
          <v:shape id="_x0000_s1029" type="#_x0000_t75" style="position:absolute;left:0;text-align:left;margin-left:105.95pt;margin-top:0;width:198.3pt;height:129.95pt;z-index:251656704" o:allowincell="f">
            <v:imagedata r:id="rId23" o:title=""/>
            <w10:wrap type="topAndBottom"/>
          </v:shape>
          <o:OLEObject Type="Embed" ProgID="Canvas.5.Drawing" ShapeID="_x0000_s1029" DrawAspect="Content" ObjectID="_1410525824" r:id="rId24">
            <o:FieldCodes>\s</o:FieldCodes>
          </o:OLEObject>
        </w:pic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4056F6" w:rsidRPr="004056F6">
        <w:rPr>
          <w:rFonts w:ascii="Times" w:hAnsi="Times"/>
          <w:color w:val="000000"/>
          <w:position w:val="-22"/>
        </w:rPr>
        <w:object w:dxaOrig="1760" w:dyaOrig="560">
          <v:shape id="_x0000_i1033" type="#_x0000_t75" style="width:87.75pt;height:27.75pt" o:ole="" fillcolor="window">
            <v:imagedata r:id="rId25" o:title=""/>
          </v:shape>
          <o:OLEObject Type="Embed" ProgID="Equation.DSMT4" ShapeID="_x0000_i1033" DrawAspect="Content" ObjectID="_1410525813" r:id="rId26"/>
        </w:objec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i/>
          <w:color w:val="000000"/>
        </w:rPr>
        <w:t>Q</w:t>
      </w:r>
      <w:r>
        <w:rPr>
          <w:rFonts w:ascii="Times" w:hAnsi="Times"/>
          <w:color w:val="000000"/>
        </w:rPr>
        <w:t xml:space="preserve"> = 20,000 + .52(5102) = 22,653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The projected profits under the 3 scenarios are computed below.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Order Quantity: 22,653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170"/>
        <w:gridCol w:w="900"/>
        <w:gridCol w:w="1170"/>
        <w:gridCol w:w="1350"/>
      </w:tblGrid>
      <w:tr w:rsidR="00C75DA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Sales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Unit Sale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Total Cost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2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5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ofit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62,48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63,265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-59,183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62,48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8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3,265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30,817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62,48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543,672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81,224</w:t>
            </w:r>
          </w:p>
        </w:tc>
      </w:tr>
    </w:tbl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 xml:space="preserve">5.  </w:t>
      </w:r>
      <w:r>
        <w:rPr>
          <w:rFonts w:ascii="Times" w:hAnsi="Times"/>
          <w:color w:val="000000"/>
        </w:rPr>
        <w:tab/>
        <w:t xml:space="preserve">A variety of recommendations are possible. The students should justify their recommendation by showing the projected profit obtained under the 3 scenarios used in parts 3 and 4. An order quantity in the 18,000 to 20,000 range strikes a good compromise between the risk of a loss and generating good profits. </w: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While the students don't have the benefit of the following, a single-period inventory model (sometimes called the news vendor model) shows how to find an optimal solution. We outline that solution below.</w: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A single-period inventory model recommends an order quantity that maximizes expected profit based on the following formula:</w: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  <w:position w:val="-26"/>
        </w:rPr>
        <w:object w:dxaOrig="2200" w:dyaOrig="600">
          <v:shape id="_x0000_i1034" type="#_x0000_t75" style="width:110.25pt;height:30pt" o:ole="" fillcolor="window">
            <v:imagedata r:id="rId27" o:title=""/>
          </v:shape>
          <o:OLEObject Type="Embed" ProgID="Equation.DSMT4" ShapeID="_x0000_i1034" DrawAspect="Content" ObjectID="_1410525814" r:id="rId28"/>
        </w:objec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 xml:space="preserve">where </w:t>
      </w:r>
      <w:r>
        <w:rPr>
          <w:rFonts w:ascii="Times" w:hAnsi="Times"/>
          <w:color w:val="000000"/>
          <w:position w:val="-10"/>
        </w:rPr>
        <w:object w:dxaOrig="1420" w:dyaOrig="320">
          <v:shape id="_x0000_i1035" type="#_x0000_t75" style="width:71.25pt;height:15.75pt" o:ole="" fillcolor="window">
            <v:imagedata r:id="rId29" o:title=""/>
          </v:shape>
          <o:OLEObject Type="Embed" ProgID="Equation.DSMT4" ShapeID="_x0000_i1035" DrawAspect="Content" ObjectID="_1410525815" r:id="rId30"/>
        </w:object>
      </w:r>
      <w:r>
        <w:rPr>
          <w:rFonts w:ascii="Times" w:hAnsi="Times"/>
          <w:color w:val="000000"/>
        </w:rPr>
        <w:t>is the probability that demand is less than or equal to the recommended order quantity,</w:t>
      </w:r>
      <w:r>
        <w:rPr>
          <w:rFonts w:ascii="Times" w:hAnsi="Times"/>
          <w:color w:val="000000"/>
          <w:position w:val="-10"/>
        </w:rPr>
        <w:object w:dxaOrig="279" w:dyaOrig="320">
          <v:shape id="_x0000_i1036" type="#_x0000_t75" style="width:14.25pt;height:15.75pt" o:ole="" fillcolor="window">
            <v:imagedata r:id="rId31" o:title=""/>
          </v:shape>
          <o:OLEObject Type="Embed" ProgID="Equation.DSMT4" ShapeID="_x0000_i1036" DrawAspect="Content" ObjectID="_1410525816" r:id="rId32"/>
        </w:object>
      </w:r>
      <w:r>
        <w:rPr>
          <w:rFonts w:ascii="Times" w:hAnsi="Times"/>
          <w:color w:val="000000"/>
        </w:rPr>
        <w:t xml:space="preserve">. </w:t>
      </w:r>
      <w:r>
        <w:rPr>
          <w:rFonts w:ascii="Times" w:hAnsi="Times"/>
          <w:color w:val="000000"/>
          <w:position w:val="-10"/>
        </w:rPr>
        <w:object w:dxaOrig="220" w:dyaOrig="300">
          <v:shape id="_x0000_i1037" type="#_x0000_t75" style="width:11.25pt;height:15pt" o:ole="" fillcolor="window">
            <v:imagedata r:id="rId33" o:title=""/>
          </v:shape>
          <o:OLEObject Type="Embed" ProgID="Equation.DSMT4" ShapeID="_x0000_i1037" DrawAspect="Content" ObjectID="_1410525817" r:id="rId34"/>
        </w:object>
      </w:r>
      <w:r>
        <w:rPr>
          <w:rFonts w:ascii="Times" w:hAnsi="Times"/>
          <w:color w:val="000000"/>
        </w:rPr>
        <w:t>is the cost of underestimating demand (having lost sales because of a stockout) and</w:t>
      </w:r>
      <w:r>
        <w:rPr>
          <w:rFonts w:ascii="Times" w:hAnsi="Times"/>
          <w:color w:val="000000"/>
          <w:position w:val="-10"/>
        </w:rPr>
        <w:object w:dxaOrig="220" w:dyaOrig="300">
          <v:shape id="_x0000_i1038" type="#_x0000_t75" style="width:11.25pt;height:15pt" o:ole="" fillcolor="window">
            <v:imagedata r:id="rId35" o:title=""/>
          </v:shape>
          <o:OLEObject Type="Embed" ProgID="Equation.DSMT4" ShapeID="_x0000_i1038" DrawAspect="Content" ObjectID="_1410525818" r:id="rId36"/>
        </w:object>
      </w:r>
      <w:r>
        <w:rPr>
          <w:rFonts w:ascii="Times" w:hAnsi="Times"/>
          <w:color w:val="000000"/>
        </w:rPr>
        <w:t xml:space="preserve">is the cost per unit of overestimating demand (having unsold inventory). Specialty will sell Weather Teddy for $24 per unit. The cost is $16 per unit. So, </w:t>
      </w:r>
      <w:r>
        <w:rPr>
          <w:rFonts w:ascii="Times" w:hAnsi="Times"/>
          <w:color w:val="000000"/>
          <w:position w:val="-10"/>
        </w:rPr>
        <w:object w:dxaOrig="220" w:dyaOrig="300">
          <v:shape id="_x0000_i1039" type="#_x0000_t75" style="width:11.25pt;height:15pt" o:ole="" fillcolor="window">
            <v:imagedata r:id="rId37" o:title=""/>
          </v:shape>
          <o:OLEObject Type="Embed" ProgID="Equation.DSMT4" ShapeID="_x0000_i1039" DrawAspect="Content" ObjectID="_1410525819" r:id="rId38"/>
        </w:object>
      </w:r>
      <w:r>
        <w:rPr>
          <w:rFonts w:ascii="Times" w:hAnsi="Times"/>
          <w:color w:val="000000"/>
        </w:rPr>
        <w:t xml:space="preserve">= $24 - $16 = $8. If inventory remains after the holiday season, Specialty will sell all surplus inventory for $5 a unit. So, </w:t>
      </w:r>
      <w:r>
        <w:rPr>
          <w:rFonts w:ascii="Times" w:hAnsi="Times"/>
          <w:color w:val="000000"/>
          <w:position w:val="-10"/>
        </w:rPr>
        <w:object w:dxaOrig="220" w:dyaOrig="300">
          <v:shape id="_x0000_i1040" type="#_x0000_t75" style="width:11.25pt;height:15pt" o:ole="" fillcolor="window">
            <v:imagedata r:id="rId35" o:title=""/>
          </v:shape>
          <o:OLEObject Type="Embed" ProgID="Equation.DSMT4" ShapeID="_x0000_i1040" DrawAspect="Content" ObjectID="_1410525820" r:id="rId39"/>
        </w:object>
      </w:r>
      <w:r>
        <w:rPr>
          <w:rFonts w:ascii="Times" w:hAnsi="Times"/>
          <w:color w:val="000000"/>
        </w:rPr>
        <w:t>= $16 - $5 = $11.</w: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lastRenderedPageBreak/>
        <w:pict>
          <v:shape id="_x0000_s1030" type="#_x0000_t75" style="position:absolute;left:0;text-align:left;margin-left:105.95pt;margin-top:39.45pt;width:198.3pt;height:134.45pt;z-index:251657728" o:allowincell="f">
            <v:imagedata r:id="rId40" o:title=""/>
            <w10:wrap type="topAndBottom"/>
          </v:shape>
          <o:OLEObject Type="Embed" ProgID="Canvas.5.Drawing" ShapeID="_x0000_s1030" DrawAspect="Content" ObjectID="_1410525825" r:id="rId41">
            <o:FieldCodes>\s</o:FieldCodes>
          </o:OLEObject>
        </w:pict>
      </w: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4056F6" w:rsidRPr="004056F6">
        <w:rPr>
          <w:rFonts w:ascii="Times" w:hAnsi="Times"/>
          <w:color w:val="000000"/>
          <w:position w:val="-22"/>
        </w:rPr>
        <w:object w:dxaOrig="2740" w:dyaOrig="560">
          <v:shape id="_x0000_i1041" type="#_x0000_t75" style="width:137.25pt;height:27.75pt" o:ole="" fillcolor="window">
            <v:imagedata r:id="rId42" o:title=""/>
          </v:shape>
          <o:OLEObject Type="Embed" ProgID="Equation.DSMT4" ShapeID="_x0000_i1041" DrawAspect="Content" ObjectID="_1410525821" r:id="rId43"/>
        </w:objec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4056F6" w:rsidRPr="004056F6">
        <w:rPr>
          <w:rFonts w:ascii="Times" w:hAnsi="Times"/>
          <w:color w:val="000000"/>
          <w:position w:val="-22"/>
        </w:rPr>
        <w:object w:dxaOrig="1960" w:dyaOrig="580">
          <v:shape id="_x0000_i1042" type="#_x0000_t75" style="width:98.25pt;height:29.25pt" o:ole="" fillcolor="window">
            <v:imagedata r:id="rId44" o:title=""/>
          </v:shape>
          <o:OLEObject Type="Embed" ProgID="Equation.DSMT4" ShapeID="_x0000_i1042" DrawAspect="Content" ObjectID="_1410525822" r:id="rId45"/>
        </w:objec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</w:r>
      <w:r>
        <w:rPr>
          <w:rFonts w:ascii="Times" w:hAnsi="Times"/>
          <w:color w:val="000000"/>
        </w:rPr>
        <w:tab/>
      </w:r>
      <w:r w:rsidR="004056F6" w:rsidRPr="004056F6">
        <w:rPr>
          <w:rFonts w:ascii="Times" w:hAnsi="Times"/>
          <w:color w:val="000000"/>
          <w:position w:val="-10"/>
        </w:rPr>
        <w:object w:dxaOrig="2780" w:dyaOrig="320">
          <v:shape id="_x0000_i1043" type="#_x0000_t75" style="width:138.75pt;height:15.75pt" o:ole="" fillcolor="window">
            <v:imagedata r:id="rId46" o:title=""/>
          </v:shape>
          <o:OLEObject Type="Embed" ProgID="Equation.DSMT4" ShapeID="_x0000_i1043" DrawAspect="Content" ObjectID="_1410525823" r:id="rId47"/>
        </w:object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The profit projections for this order quantity are computed below:</w:t>
      </w:r>
      <w:r>
        <w:rPr>
          <w:rFonts w:ascii="Times" w:hAnsi="Times"/>
          <w:color w:val="000000"/>
        </w:rPr>
        <w:tab/>
      </w:r>
    </w:p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  <w:r>
        <w:rPr>
          <w:rFonts w:ascii="Times" w:hAnsi="Times"/>
          <w:color w:val="000000"/>
        </w:rPr>
        <w:tab/>
        <w:t>Order Quantity: 18,980</w:t>
      </w:r>
    </w:p>
    <w:p w:rsidR="00C75DA1" w:rsidRDefault="00C75DA1">
      <w:pPr>
        <w:tabs>
          <w:tab w:val="left" w:pos="-940"/>
          <w:tab w:val="left" w:pos="-220"/>
          <w:tab w:val="left" w:pos="50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170"/>
        <w:gridCol w:w="900"/>
        <w:gridCol w:w="1170"/>
        <w:gridCol w:w="1350"/>
      </w:tblGrid>
      <w:tr w:rsidR="00C75DA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Sales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rPr>
                <w:rFonts w:ascii="Times" w:hAnsi="Times"/>
                <w:color w:val="000000"/>
              </w:rPr>
            </w:pP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Unit Sale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Total Cost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24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at $5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90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Profit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3,68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4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4,90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-18,78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2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3,68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55,52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51,840</w:t>
            </w:r>
          </w:p>
        </w:tc>
      </w:tr>
      <w:tr w:rsidR="00C75DA1">
        <w:tblPrEx>
          <w:tblCellMar>
            <w:top w:w="0" w:type="dxa"/>
            <w:bottom w:w="0" w:type="dxa"/>
          </w:tblCellMar>
        </w:tblPrEx>
        <w:tc>
          <w:tcPr>
            <w:tcW w:w="1188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,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303,68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455,52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-18"/>
                <w:tab w:val="left" w:pos="72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 xml:space="preserve">         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C75DA1" w:rsidRDefault="00C75DA1">
            <w:pPr>
              <w:tabs>
                <w:tab w:val="left" w:pos="-940"/>
                <w:tab w:val="left" w:pos="-220"/>
                <w:tab w:val="left" w:pos="500"/>
                <w:tab w:val="left" w:pos="720"/>
                <w:tab w:val="left" w:pos="1260"/>
                <w:tab w:val="left" w:pos="2660"/>
                <w:tab w:val="left" w:pos="3380"/>
                <w:tab w:val="left" w:pos="4100"/>
                <w:tab w:val="left" w:pos="4820"/>
                <w:tab w:val="left" w:pos="5540"/>
                <w:tab w:val="left" w:pos="6260"/>
                <w:tab w:val="left" w:pos="6980"/>
                <w:tab w:val="left" w:pos="7700"/>
                <w:tab w:val="left" w:pos="8420"/>
                <w:tab w:val="left" w:pos="9140"/>
                <w:tab w:val="left" w:pos="9860"/>
                <w:tab w:val="left" w:pos="10580"/>
                <w:tab w:val="left" w:pos="11300"/>
                <w:tab w:val="left" w:pos="12020"/>
              </w:tabs>
              <w:jc w:val="center"/>
              <w:rPr>
                <w:rFonts w:ascii="Times" w:hAnsi="Times"/>
                <w:color w:val="000000"/>
              </w:rPr>
            </w:pPr>
            <w:r>
              <w:rPr>
                <w:rFonts w:ascii="Times" w:hAnsi="Times"/>
                <w:color w:val="000000"/>
              </w:rPr>
              <w:t>151,840</w:t>
            </w:r>
          </w:p>
        </w:tc>
      </w:tr>
    </w:tbl>
    <w:p w:rsidR="00C75DA1" w:rsidRDefault="00C75DA1">
      <w:pPr>
        <w:tabs>
          <w:tab w:val="left" w:pos="-940"/>
          <w:tab w:val="left" w:pos="-540"/>
          <w:tab w:val="left" w:pos="540"/>
          <w:tab w:val="left" w:pos="900"/>
          <w:tab w:val="left" w:pos="1260"/>
          <w:tab w:val="left" w:pos="2660"/>
          <w:tab w:val="left" w:pos="3380"/>
          <w:tab w:val="left" w:pos="4100"/>
          <w:tab w:val="left" w:pos="4820"/>
          <w:tab w:val="left" w:pos="5540"/>
          <w:tab w:val="left" w:pos="6260"/>
          <w:tab w:val="left" w:pos="6980"/>
          <w:tab w:val="left" w:pos="7700"/>
          <w:tab w:val="left" w:pos="8420"/>
          <w:tab w:val="left" w:pos="9140"/>
          <w:tab w:val="left" w:pos="9860"/>
          <w:tab w:val="left" w:pos="10580"/>
          <w:tab w:val="left" w:pos="11300"/>
          <w:tab w:val="left" w:pos="12020"/>
        </w:tabs>
        <w:ind w:left="540" w:hanging="540"/>
        <w:rPr>
          <w:rFonts w:ascii="Times" w:hAnsi="Times"/>
          <w:color w:val="000000"/>
        </w:rPr>
      </w:pPr>
    </w:p>
    <w:sectPr w:rsidR="00C75DA1" w:rsidSect="008A480A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/>
      <w:pgMar w:top="1440" w:right="1800" w:bottom="1440" w:left="1800" w:header="720" w:footer="720" w:gutter="0"/>
      <w:pgNumType w:start="25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43C5" w:rsidRDefault="001843C5">
      <w:r>
        <w:separator/>
      </w:r>
    </w:p>
  </w:endnote>
  <w:endnote w:type="continuationSeparator" w:id="0">
    <w:p w:rsidR="001843C5" w:rsidRDefault="001843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DA1" w:rsidRDefault="00C75DA1">
    <w:pPr>
      <w:pStyle w:val="Footer"/>
      <w:jc w:val="center"/>
    </w:pPr>
    <w:r>
      <w:t xml:space="preserve">CP -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56F6" w:rsidRDefault="00C75DA1" w:rsidP="004056F6">
    <w:pPr>
      <w:pStyle w:val="Footer"/>
      <w:jc w:val="center"/>
      <w:rPr>
        <w:rStyle w:val="PageNumber"/>
      </w:rPr>
    </w:pPr>
    <w:r>
      <w:t xml:space="preserve">CP -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8A480A">
      <w:rPr>
        <w:rStyle w:val="PageNumber"/>
        <w:noProof/>
      </w:rPr>
      <w:t>28</w:t>
    </w:r>
    <w:r>
      <w:rPr>
        <w:rStyle w:val="PageNumber"/>
      </w:rPr>
      <w:fldChar w:fldCharType="end"/>
    </w:r>
  </w:p>
  <w:p w:rsidR="004056F6" w:rsidRDefault="004056F6" w:rsidP="004056F6">
    <w:pPr>
      <w:jc w:val="center"/>
      <w:rPr>
        <w:bCs/>
        <w:sz w:val="16"/>
        <w:szCs w:val="16"/>
      </w:rPr>
    </w:pPr>
    <w:r>
      <w:rPr>
        <w:bCs/>
        <w:sz w:val="16"/>
        <w:szCs w:val="16"/>
      </w:rPr>
      <w:t>© 201</w:t>
    </w:r>
    <w:r w:rsidR="005F6A4E">
      <w:rPr>
        <w:bCs/>
        <w:sz w:val="16"/>
        <w:szCs w:val="16"/>
      </w:rPr>
      <w:t>3</w:t>
    </w:r>
    <w:r>
      <w:rPr>
        <w:bCs/>
        <w:sz w:val="16"/>
        <w:szCs w:val="16"/>
      </w:rPr>
      <w:t xml:space="preserve"> Cengage Learning. All Rights Reserved.</w:t>
    </w:r>
  </w:p>
  <w:p w:rsidR="00C75DA1" w:rsidRDefault="004056F6">
    <w:pPr>
      <w:pStyle w:val="Footer"/>
      <w:jc w:val="center"/>
    </w:pPr>
    <w:r>
      <w:rPr>
        <w:sz w:val="16"/>
        <w:szCs w:val="16"/>
      </w:rPr>
      <w:t>May not be scanned, copied or duplicated, or posted to a publicly accessible website, in whole or in part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DA1" w:rsidRDefault="00C75DA1">
    <w:pPr>
      <w:pStyle w:val="Footer"/>
      <w:jc w:val="center"/>
    </w:pPr>
    <w:r>
      <w:t xml:space="preserve">CP -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43C5" w:rsidRDefault="001843C5">
      <w:r>
        <w:separator/>
      </w:r>
    </w:p>
  </w:footnote>
  <w:footnote w:type="continuationSeparator" w:id="0">
    <w:p w:rsidR="001843C5" w:rsidRDefault="001843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DA1" w:rsidRDefault="00C75DA1">
    <w:pPr>
      <w:pStyle w:val="Header"/>
    </w:pPr>
    <w:r>
      <w:t>Chapter 3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DA1" w:rsidRDefault="00C75DA1">
    <w:pPr>
      <w:pStyle w:val="Header"/>
    </w:pPr>
    <w:r>
      <w:t>Chapter 6</w:t>
    </w:r>
    <w:r>
      <w:tab/>
    </w:r>
    <w:r>
      <w:tab/>
      <w:t>Continuous Probability Distributions</w:t>
    </w:r>
  </w:p>
  <w:p w:rsidR="00C75DA1" w:rsidRDefault="00C75DA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DA1" w:rsidRDefault="00C75DA1">
    <w:pPr>
      <w:pStyle w:val="Header"/>
    </w:pPr>
    <w:r>
      <w:t>Chapter 6</w:t>
    </w:r>
    <w:r>
      <w:tab/>
    </w:r>
    <w:r>
      <w:tab/>
      <w:t xml:space="preserve">Continuous Probability Distributions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3623"/>
    <w:rsid w:val="000942D9"/>
    <w:rsid w:val="000A2D2A"/>
    <w:rsid w:val="001635B0"/>
    <w:rsid w:val="001843C5"/>
    <w:rsid w:val="00247428"/>
    <w:rsid w:val="003C3623"/>
    <w:rsid w:val="004056F6"/>
    <w:rsid w:val="00571824"/>
    <w:rsid w:val="00595F1D"/>
    <w:rsid w:val="005F6A4E"/>
    <w:rsid w:val="00707968"/>
    <w:rsid w:val="0083243B"/>
    <w:rsid w:val="00842F0C"/>
    <w:rsid w:val="008A480A"/>
    <w:rsid w:val="008F30D6"/>
    <w:rsid w:val="00C75DA1"/>
    <w:rsid w:val="00DA5DEE"/>
    <w:rsid w:val="00EE75E3"/>
    <w:rsid w:val="00F523C4"/>
    <w:rsid w:val="00F64C74"/>
    <w:rsid w:val="00FE48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096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footer" Target="footer2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50</Words>
  <Characters>31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</vt:lpstr>
    </vt:vector>
  </TitlesOfParts>
  <Company>Brown Dog</Company>
  <LinksUpToDate>false</LinksUpToDate>
  <CharactersWithSpaces>3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Preferred Customer</dc:creator>
  <cp:lastModifiedBy>Cathy</cp:lastModifiedBy>
  <cp:revision>2</cp:revision>
  <cp:lastPrinted>2012-09-30T19:09:00Z</cp:lastPrinted>
  <dcterms:created xsi:type="dcterms:W3CDTF">2012-09-30T19:10:00Z</dcterms:created>
  <dcterms:modified xsi:type="dcterms:W3CDTF">2012-09-30T19:10:00Z</dcterms:modified>
</cp:coreProperties>
</file>